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B85E95" w14:textId="35CA5852" w:rsidR="0041505D" w:rsidRDefault="00573C88" w:rsidP="00C94A89">
      <w:pPr>
        <w:pStyle w:val="Quote"/>
      </w:pPr>
      <w:r>
        <w:t xml:space="preserve"> </w:t>
      </w:r>
      <w:proofErr w:type="spellStart"/>
      <w:r w:rsidR="006F3AD5">
        <w:t>s</w:t>
      </w:r>
      <w:r w:rsidR="0041505D">
        <w:t>VERSION</w:t>
      </w:r>
      <w:proofErr w:type="spellEnd"/>
      <w:r w:rsidR="0041505D">
        <w:t xml:space="preserve"> A: 12 PM CLASS</w:t>
      </w:r>
    </w:p>
    <w:p w14:paraId="61F9F8CE" w14:textId="43D27163" w:rsidR="00574C16" w:rsidRPr="00574C16" w:rsidRDefault="00574C16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574C16">
        <w:rPr>
          <w:rFonts w:ascii="Arial" w:hAnsi="Arial" w:cs="Arial"/>
          <w:b/>
          <w:sz w:val="24"/>
          <w:szCs w:val="24"/>
        </w:rPr>
        <w:t xml:space="preserve">EXAM II-Monday </w:t>
      </w:r>
      <w:proofErr w:type="gramStart"/>
      <w:r w:rsidRPr="00574C16">
        <w:rPr>
          <w:rFonts w:ascii="Arial" w:hAnsi="Arial" w:cs="Arial"/>
          <w:b/>
          <w:sz w:val="24"/>
          <w:szCs w:val="24"/>
        </w:rPr>
        <w:t>November,</w:t>
      </w:r>
      <w:proofErr w:type="gramEnd"/>
      <w:r w:rsidRPr="00574C16">
        <w:rPr>
          <w:rFonts w:ascii="Arial" w:hAnsi="Arial" w:cs="Arial"/>
          <w:b/>
          <w:sz w:val="24"/>
          <w:szCs w:val="24"/>
        </w:rPr>
        <w:t xml:space="preserve"> 2014</w:t>
      </w:r>
    </w:p>
    <w:p w14:paraId="6E440842" w14:textId="77777777" w:rsidR="0037648E" w:rsidRPr="00574C16" w:rsidRDefault="0037648E" w:rsidP="0037648E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574C16">
        <w:rPr>
          <w:rFonts w:ascii="Arial" w:hAnsi="Arial" w:cs="Arial"/>
          <w:b/>
          <w:sz w:val="24"/>
          <w:szCs w:val="24"/>
        </w:rPr>
        <w:t>Chem51A (Dong-Weiss)</w:t>
      </w:r>
    </w:p>
    <w:p w14:paraId="7AFEB422" w14:textId="77777777" w:rsidR="00574C16" w:rsidRPr="00574C16" w:rsidRDefault="00574C16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5C64F7E5" w14:textId="7929EFF7" w:rsidR="0041505D" w:rsidRDefault="00574C16" w:rsidP="0041505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w:r w:rsidRPr="00574C16">
        <w:rPr>
          <w:rFonts w:ascii="Arial" w:hAnsi="Arial" w:cs="Arial"/>
          <w:b/>
          <w:sz w:val="24"/>
          <w:szCs w:val="24"/>
        </w:rPr>
        <w:t xml:space="preserve">Instructions: </w:t>
      </w:r>
      <w:r w:rsidRPr="00574C16">
        <w:rPr>
          <w:rFonts w:ascii="Arial" w:hAnsi="Arial" w:cs="Arial"/>
          <w:sz w:val="24"/>
          <w:szCs w:val="24"/>
        </w:rPr>
        <w:t xml:space="preserve">You may use your </w:t>
      </w:r>
      <w:r w:rsidR="00CA65B4" w:rsidRPr="00CA65B4">
        <w:rPr>
          <w:rFonts w:ascii="Arial" w:hAnsi="Arial" w:cs="Arial"/>
          <w:b/>
          <w:sz w:val="24"/>
          <w:szCs w:val="24"/>
        </w:rPr>
        <w:t>MODEL SETS</w:t>
      </w:r>
      <w:r>
        <w:rPr>
          <w:rFonts w:ascii="Arial" w:hAnsi="Arial" w:cs="Arial"/>
          <w:sz w:val="24"/>
          <w:szCs w:val="24"/>
        </w:rPr>
        <w:t xml:space="preserve"> and </w:t>
      </w:r>
      <w:r w:rsidRPr="00CA65B4">
        <w:rPr>
          <w:rFonts w:ascii="Arial" w:hAnsi="Arial" w:cs="Arial"/>
          <w:b/>
          <w:sz w:val="24"/>
          <w:szCs w:val="24"/>
        </w:rPr>
        <w:t>Table 13.2</w:t>
      </w:r>
      <w:r>
        <w:rPr>
          <w:rFonts w:ascii="Arial" w:hAnsi="Arial" w:cs="Arial"/>
          <w:sz w:val="24"/>
          <w:szCs w:val="24"/>
        </w:rPr>
        <w:t xml:space="preserve"> shown below</w:t>
      </w:r>
      <w:r w:rsidRPr="00574C16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The periodic table is projected on screen.</w:t>
      </w:r>
      <w:r w:rsidR="0041505D">
        <w:rPr>
          <w:rFonts w:ascii="Arial" w:hAnsi="Arial" w:cs="Arial"/>
          <w:sz w:val="24"/>
          <w:szCs w:val="24"/>
        </w:rPr>
        <w:t xml:space="preserve"> The back pages can be use for scratch paper but answers must be clearly shown in space given. </w:t>
      </w:r>
      <w:r w:rsidR="0041505D" w:rsidRPr="00574C16">
        <w:rPr>
          <w:rFonts w:ascii="Arial" w:eastAsiaTheme="minorEastAsia" w:hAnsi="Arial" w:cs="Arial"/>
          <w:sz w:val="24"/>
          <w:szCs w:val="24"/>
        </w:rPr>
        <w:t>Pl</w:t>
      </w:r>
      <w:r w:rsidR="0041505D">
        <w:rPr>
          <w:rFonts w:ascii="Arial" w:eastAsiaTheme="minorEastAsia" w:hAnsi="Arial" w:cs="Arial"/>
          <w:sz w:val="24"/>
          <w:szCs w:val="24"/>
        </w:rPr>
        <w:t xml:space="preserve">ease make sure you have all </w:t>
      </w:r>
      <w:r w:rsidR="00CA65B4">
        <w:rPr>
          <w:rFonts w:ascii="Arial" w:eastAsiaTheme="minorEastAsia" w:hAnsi="Arial" w:cs="Arial"/>
          <w:sz w:val="24"/>
          <w:szCs w:val="24"/>
        </w:rPr>
        <w:t>SIX</w:t>
      </w:r>
      <w:r w:rsidR="0041505D" w:rsidRPr="00574C16">
        <w:rPr>
          <w:rFonts w:ascii="Arial" w:eastAsiaTheme="minorEastAsia" w:hAnsi="Arial" w:cs="Arial"/>
          <w:sz w:val="24"/>
          <w:szCs w:val="24"/>
        </w:rPr>
        <w:t xml:space="preserve"> pages of this </w:t>
      </w:r>
      <w:r w:rsidR="00CA65B4">
        <w:rPr>
          <w:rFonts w:ascii="Arial" w:eastAsiaTheme="minorEastAsia" w:hAnsi="Arial" w:cs="Arial"/>
          <w:sz w:val="24"/>
          <w:szCs w:val="24"/>
        </w:rPr>
        <w:t>exam, including the cover page. A</w:t>
      </w:r>
      <w:r w:rsidR="0041505D" w:rsidRPr="00574C16">
        <w:rPr>
          <w:rFonts w:ascii="Arial" w:eastAsiaTheme="minorEastAsia" w:hAnsi="Arial" w:cs="Arial"/>
          <w:sz w:val="24"/>
          <w:szCs w:val="24"/>
        </w:rPr>
        <w:t>ttempt every problem. Best of luck!</w:t>
      </w:r>
    </w:p>
    <w:p w14:paraId="264E18CE" w14:textId="28E329F3" w:rsidR="00574C16" w:rsidRPr="00574C16" w:rsidRDefault="00574C16" w:rsidP="00574C1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697B3FB4" w14:textId="7CAA24AE" w:rsidR="00574C16" w:rsidRPr="00574C16" w:rsidRDefault="00574C16" w:rsidP="00574C1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 w:rsidRPr="00574C16">
        <w:rPr>
          <w:rFonts w:ascii="Arial" w:eastAsiaTheme="minorEastAsia" w:hAnsi="Arial" w:cs="Arial"/>
          <w:b/>
          <w:sz w:val="24"/>
          <w:szCs w:val="24"/>
        </w:rPr>
        <w:t>Time allowed:</w:t>
      </w:r>
      <w:r w:rsidRPr="00574C16">
        <w:rPr>
          <w:rFonts w:ascii="Arial" w:eastAsiaTheme="minorEastAsia" w:hAnsi="Arial" w:cs="Arial"/>
          <w:sz w:val="24"/>
          <w:szCs w:val="24"/>
        </w:rPr>
        <w:t xml:space="preserve"> 50 minutes.</w:t>
      </w:r>
    </w:p>
    <w:p w14:paraId="1D1A5867" w14:textId="77777777" w:rsidR="00574C16" w:rsidRPr="00574C16" w:rsidRDefault="00574C16" w:rsidP="00574C1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14:paraId="2C28BDB8" w14:textId="77777777" w:rsidR="00574C16" w:rsidRDefault="00574C16" w:rsidP="00574C1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192"/>
        <w:gridCol w:w="1974"/>
        <w:gridCol w:w="1926"/>
      </w:tblGrid>
      <w:tr w:rsidR="0041505D" w14:paraId="19C75B7D" w14:textId="77777777" w:rsidTr="0041505D">
        <w:trPr>
          <w:jc w:val="center"/>
        </w:trPr>
        <w:tc>
          <w:tcPr>
            <w:tcW w:w="3192" w:type="dxa"/>
          </w:tcPr>
          <w:p w14:paraId="63D702C3" w14:textId="454A2CF9" w:rsid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Question</w:t>
            </w:r>
          </w:p>
        </w:tc>
        <w:tc>
          <w:tcPr>
            <w:tcW w:w="1974" w:type="dxa"/>
          </w:tcPr>
          <w:p w14:paraId="4A91E3FB" w14:textId="622FBC9D" w:rsid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Marks possible</w:t>
            </w:r>
          </w:p>
        </w:tc>
        <w:tc>
          <w:tcPr>
            <w:tcW w:w="1926" w:type="dxa"/>
          </w:tcPr>
          <w:p w14:paraId="59E3F8A9" w14:textId="7FC0D47E" w:rsidR="00574C16" w:rsidRDefault="0041505D" w:rsidP="00574C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M</w:t>
            </w:r>
            <w:r w:rsidR="00574C16">
              <w:rPr>
                <w:rFonts w:ascii="Arial" w:hAnsi="Arial" w:cs="Arial"/>
                <w:b/>
                <w:sz w:val="24"/>
                <w:szCs w:val="24"/>
              </w:rPr>
              <w:t>arks Earned</w:t>
            </w:r>
          </w:p>
        </w:tc>
      </w:tr>
      <w:tr w:rsidR="0041505D" w14:paraId="6EF8D559" w14:textId="77777777" w:rsidTr="0041505D">
        <w:trPr>
          <w:jc w:val="center"/>
        </w:trPr>
        <w:tc>
          <w:tcPr>
            <w:tcW w:w="3192" w:type="dxa"/>
          </w:tcPr>
          <w:p w14:paraId="100D9A10" w14:textId="31B240F4" w:rsidR="00574C16" w:rsidRPr="00574C16" w:rsidRDefault="0041505D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 s</w:t>
            </w:r>
            <w:r w:rsidR="00574C16" w:rsidRPr="00574C16">
              <w:rPr>
                <w:rFonts w:ascii="Arial" w:hAnsi="Arial" w:cs="Arial"/>
                <w:sz w:val="24"/>
                <w:szCs w:val="24"/>
              </w:rPr>
              <w:t>tereochemistry</w:t>
            </w:r>
          </w:p>
        </w:tc>
        <w:tc>
          <w:tcPr>
            <w:tcW w:w="1974" w:type="dxa"/>
          </w:tcPr>
          <w:p w14:paraId="74DC0E82" w14:textId="366141E8" w:rsid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26</w:t>
            </w:r>
          </w:p>
        </w:tc>
        <w:tc>
          <w:tcPr>
            <w:tcW w:w="1926" w:type="dxa"/>
          </w:tcPr>
          <w:p w14:paraId="392581FF" w14:textId="77777777" w:rsidR="00574C16" w:rsidRDefault="00574C16" w:rsidP="00574C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41505D" w14:paraId="670B607B" w14:textId="77777777" w:rsidTr="0041505D">
        <w:trPr>
          <w:jc w:val="center"/>
        </w:trPr>
        <w:tc>
          <w:tcPr>
            <w:tcW w:w="3192" w:type="dxa"/>
          </w:tcPr>
          <w:p w14:paraId="5B1D9CA2" w14:textId="2CCCE758" w:rsidR="00574C16" w:rsidRPr="00574C16" w:rsidRDefault="0041505D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 c</w:t>
            </w:r>
            <w:r w:rsidR="00574C16" w:rsidRPr="00574C16">
              <w:rPr>
                <w:rFonts w:ascii="Arial" w:hAnsi="Arial" w:cs="Arial"/>
                <w:sz w:val="24"/>
                <w:szCs w:val="24"/>
              </w:rPr>
              <w:t>hair conformations</w:t>
            </w:r>
          </w:p>
        </w:tc>
        <w:tc>
          <w:tcPr>
            <w:tcW w:w="1974" w:type="dxa"/>
          </w:tcPr>
          <w:p w14:paraId="1A0EE2DF" w14:textId="4C2A43B3" w:rsid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2</w:t>
            </w:r>
          </w:p>
        </w:tc>
        <w:tc>
          <w:tcPr>
            <w:tcW w:w="1926" w:type="dxa"/>
          </w:tcPr>
          <w:p w14:paraId="48224DB1" w14:textId="77777777" w:rsidR="00574C16" w:rsidRDefault="00574C16" w:rsidP="00574C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41505D" w14:paraId="7188033F" w14:textId="77777777" w:rsidTr="0041505D">
        <w:trPr>
          <w:jc w:val="center"/>
        </w:trPr>
        <w:tc>
          <w:tcPr>
            <w:tcW w:w="3192" w:type="dxa"/>
          </w:tcPr>
          <w:p w14:paraId="3A813F14" w14:textId="7619EF08" w:rsidR="00574C16" w:rsidRP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C16">
              <w:rPr>
                <w:rFonts w:ascii="Arial" w:hAnsi="Arial" w:cs="Arial"/>
                <w:sz w:val="24"/>
                <w:szCs w:val="24"/>
              </w:rPr>
              <w:t>3. Newman projects</w:t>
            </w:r>
          </w:p>
        </w:tc>
        <w:tc>
          <w:tcPr>
            <w:tcW w:w="1974" w:type="dxa"/>
          </w:tcPr>
          <w:p w14:paraId="0B5DA76E" w14:textId="0C740717" w:rsid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22</w:t>
            </w:r>
          </w:p>
        </w:tc>
        <w:tc>
          <w:tcPr>
            <w:tcW w:w="1926" w:type="dxa"/>
          </w:tcPr>
          <w:p w14:paraId="22ECCD2D" w14:textId="77777777" w:rsidR="00574C16" w:rsidRDefault="00574C16" w:rsidP="00574C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41505D" w14:paraId="7C782C40" w14:textId="77777777" w:rsidTr="0041505D">
        <w:trPr>
          <w:jc w:val="center"/>
        </w:trPr>
        <w:tc>
          <w:tcPr>
            <w:tcW w:w="3192" w:type="dxa"/>
          </w:tcPr>
          <w:p w14:paraId="09F1882B" w14:textId="1BBA0E04" w:rsidR="00574C16" w:rsidRPr="00574C16" w:rsidRDefault="0041505D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. s</w:t>
            </w:r>
            <w:r w:rsidR="00574C16" w:rsidRPr="00574C16">
              <w:rPr>
                <w:rFonts w:ascii="Arial" w:hAnsi="Arial" w:cs="Arial"/>
                <w:sz w:val="24"/>
                <w:szCs w:val="24"/>
              </w:rPr>
              <w:t>pectroscopy</w:t>
            </w:r>
          </w:p>
        </w:tc>
        <w:tc>
          <w:tcPr>
            <w:tcW w:w="1974" w:type="dxa"/>
          </w:tcPr>
          <w:p w14:paraId="12018BE7" w14:textId="5A40C7C2" w:rsid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20</w:t>
            </w:r>
          </w:p>
        </w:tc>
        <w:tc>
          <w:tcPr>
            <w:tcW w:w="1926" w:type="dxa"/>
          </w:tcPr>
          <w:p w14:paraId="6060CBD2" w14:textId="77777777" w:rsidR="00574C16" w:rsidRDefault="00574C16" w:rsidP="00574C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41505D" w14:paraId="394F1D37" w14:textId="77777777" w:rsidTr="0041505D">
        <w:trPr>
          <w:jc w:val="center"/>
        </w:trPr>
        <w:tc>
          <w:tcPr>
            <w:tcW w:w="3192" w:type="dxa"/>
          </w:tcPr>
          <w:p w14:paraId="294681D9" w14:textId="390D0E9B" w:rsidR="00574C16" w:rsidRPr="00574C16" w:rsidRDefault="0041505D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onus</w:t>
            </w:r>
          </w:p>
        </w:tc>
        <w:tc>
          <w:tcPr>
            <w:tcW w:w="1974" w:type="dxa"/>
          </w:tcPr>
          <w:p w14:paraId="10F01935" w14:textId="023C457B" w:rsid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1926" w:type="dxa"/>
          </w:tcPr>
          <w:p w14:paraId="6603C2A5" w14:textId="77777777" w:rsidR="00574C16" w:rsidRDefault="00574C16" w:rsidP="00574C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41505D" w14:paraId="6AD754FD" w14:textId="77777777" w:rsidTr="0041505D">
        <w:trPr>
          <w:jc w:val="center"/>
        </w:trPr>
        <w:tc>
          <w:tcPr>
            <w:tcW w:w="3192" w:type="dxa"/>
          </w:tcPr>
          <w:p w14:paraId="2B20A8B0" w14:textId="7B63EB92" w:rsidR="00574C16" w:rsidRPr="00574C16" w:rsidRDefault="00574C16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74C16">
              <w:rPr>
                <w:rFonts w:ascii="Arial" w:hAnsi="Arial" w:cs="Arial"/>
                <w:sz w:val="24"/>
                <w:szCs w:val="24"/>
              </w:rPr>
              <w:t>TOTAL</w:t>
            </w:r>
          </w:p>
        </w:tc>
        <w:tc>
          <w:tcPr>
            <w:tcW w:w="1974" w:type="dxa"/>
          </w:tcPr>
          <w:p w14:paraId="1EF43C62" w14:textId="3FABE582" w:rsidR="00574C16" w:rsidRDefault="0041505D" w:rsidP="004150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00</w:t>
            </w:r>
          </w:p>
        </w:tc>
        <w:tc>
          <w:tcPr>
            <w:tcW w:w="1926" w:type="dxa"/>
          </w:tcPr>
          <w:p w14:paraId="1ABD4A47" w14:textId="77777777" w:rsidR="00574C16" w:rsidRDefault="00574C16" w:rsidP="00574C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1EE9E49A" w14:textId="77777777" w:rsidR="00E845EF" w:rsidRDefault="00E845EF" w:rsidP="00574C1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0DF3997A" w14:textId="218515A1" w:rsidR="00E845EF" w:rsidRDefault="00E845EF" w:rsidP="00574C1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01C3D9B5" w14:textId="68DD4D3B" w:rsidR="00574C16" w:rsidRPr="00574C16" w:rsidRDefault="00E845EF" w:rsidP="0057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6895EEB" wp14:editId="58D8630F">
            <wp:simplePos x="0" y="0"/>
            <wp:positionH relativeFrom="column">
              <wp:posOffset>571500</wp:posOffset>
            </wp:positionH>
            <wp:positionV relativeFrom="paragraph">
              <wp:posOffset>269240</wp:posOffset>
            </wp:positionV>
            <wp:extent cx="4914900" cy="4034790"/>
            <wp:effectExtent l="0" t="0" r="12700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403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4C16">
        <w:rPr>
          <w:rFonts w:ascii="Arial" w:hAnsi="Arial" w:cs="Arial"/>
          <w:b/>
          <w:sz w:val="24"/>
          <w:szCs w:val="24"/>
        </w:rPr>
        <w:br w:type="page"/>
      </w:r>
    </w:p>
    <w:p w14:paraId="6BF316CE" w14:textId="3A3E88BF" w:rsidR="00191D9C" w:rsidRPr="00424EB4" w:rsidRDefault="007272E4" w:rsidP="005C74F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E33EE">
        <w:rPr>
          <w:rFonts w:ascii="Arial" w:hAnsi="Arial" w:cs="Arial"/>
          <w:b/>
          <w:noProof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721728" behindDoc="1" locked="0" layoutInCell="1" allowOverlap="1" wp14:anchorId="799539D6" wp14:editId="078B19DC">
                <wp:simplePos x="0" y="0"/>
                <wp:positionH relativeFrom="column">
                  <wp:posOffset>5303520</wp:posOffset>
                </wp:positionH>
                <wp:positionV relativeFrom="paragraph">
                  <wp:posOffset>350520</wp:posOffset>
                </wp:positionV>
                <wp:extent cx="312420" cy="35052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B254EE" w14:textId="1C0616F0" w:rsidR="007272E4" w:rsidRPr="00F43374" w:rsidRDefault="007272E4" w:rsidP="007272E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color w:val="0070C0"/>
                                <w:sz w:val="32"/>
                                <w:szCs w:val="32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9539D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17.6pt;margin-top:27.6pt;width:24.6pt;height:27.6pt;z-index:-251594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" stroked="f">
                <v:textbox>
                  <w:txbxContent>
                    <w:p w14:paraId="70B254EE" w14:textId="1C0616F0" w:rsidR="007272E4" w:rsidRPr="00F43374" w:rsidRDefault="007272E4" w:rsidP="007272E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>
                        <w:rPr>
                          <w:color w:val="0070C0"/>
                          <w:sz w:val="32"/>
                          <w:szCs w:val="32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18656" behindDoc="1" locked="0" layoutInCell="1" allowOverlap="1" wp14:anchorId="734B1D62" wp14:editId="58BFCDDF">
                <wp:simplePos x="0" y="0"/>
                <wp:positionH relativeFrom="column">
                  <wp:posOffset>4815840</wp:posOffset>
                </wp:positionH>
                <wp:positionV relativeFrom="paragraph">
                  <wp:posOffset>754380</wp:posOffset>
                </wp:positionV>
                <wp:extent cx="312420" cy="350520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D8937E" w14:textId="0866668D" w:rsidR="007272E4" w:rsidRPr="00F43374" w:rsidRDefault="007272E4" w:rsidP="007272E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color w:val="0070C0"/>
                                <w:sz w:val="32"/>
                                <w:szCs w:val="32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4B1D62" id="_x0000_s1027" type="#_x0000_t202" style="position:absolute;left:0;text-align:left;margin-left:379.2pt;margin-top:59.4pt;width:24.6pt;height:27.6pt;z-index:-251597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" stroked="f">
                <v:textbox>
                  <w:txbxContent>
                    <w:p w14:paraId="10D8937E" w14:textId="0866668D" w:rsidR="007272E4" w:rsidRPr="00F43374" w:rsidRDefault="007272E4" w:rsidP="007272E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>
                        <w:rPr>
                          <w:color w:val="0070C0"/>
                          <w:sz w:val="32"/>
                          <w:szCs w:val="32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11488" behindDoc="1" locked="0" layoutInCell="1" allowOverlap="1" wp14:anchorId="1CFF8FC7" wp14:editId="227EF400">
                <wp:simplePos x="0" y="0"/>
                <wp:positionH relativeFrom="column">
                  <wp:posOffset>4930140</wp:posOffset>
                </wp:positionH>
                <wp:positionV relativeFrom="paragraph">
                  <wp:posOffset>1028700</wp:posOffset>
                </wp:positionV>
                <wp:extent cx="312420" cy="35052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461BB6" w14:textId="54AD0D75" w:rsidR="007272E4" w:rsidRPr="00F43374" w:rsidRDefault="007272E4" w:rsidP="007272E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color w:val="0070C0"/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FF8FC7" id="_x0000_s1028" type="#_x0000_t202" style="position:absolute;left:0;text-align:left;margin-left:388.2pt;margin-top:81pt;width:24.6pt;height:27.6pt;z-index:-251604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" stroked="f">
                <v:textbox>
                  <w:txbxContent>
                    <w:p w14:paraId="35461BB6" w14:textId="54AD0D75" w:rsidR="007272E4" w:rsidRPr="00F43374" w:rsidRDefault="007272E4" w:rsidP="007272E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>
                        <w:rPr>
                          <w:color w:val="0070C0"/>
                          <w:sz w:val="32"/>
                          <w:szCs w:val="32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02272" behindDoc="1" locked="0" layoutInCell="1" allowOverlap="1" wp14:anchorId="3FD816CA" wp14:editId="461DF19B">
                <wp:simplePos x="0" y="0"/>
                <wp:positionH relativeFrom="column">
                  <wp:posOffset>4808220</wp:posOffset>
                </wp:positionH>
                <wp:positionV relativeFrom="paragraph">
                  <wp:posOffset>205740</wp:posOffset>
                </wp:positionV>
                <wp:extent cx="312420" cy="27432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D4420A" w14:textId="29BEFDD6" w:rsidR="007272E4" w:rsidRPr="00F43374" w:rsidRDefault="007272E4" w:rsidP="007272E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color w:val="0070C0"/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D816CA" id="_x0000_s1029" type="#_x0000_t202" style="position:absolute;left:0;text-align:left;margin-left:378.6pt;margin-top:16.2pt;width:24.6pt;height:21.6pt;z-index:-2516142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" stroked="f">
                <v:textbox>
                  <w:txbxContent>
                    <w:p w14:paraId="6FD4420A" w14:textId="29BEFDD6" w:rsidR="007272E4" w:rsidRPr="00F43374" w:rsidRDefault="007272E4" w:rsidP="007272E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>
                        <w:rPr>
                          <w:color w:val="0070C0"/>
                          <w:sz w:val="32"/>
                          <w:szCs w:val="3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3056" behindDoc="1" locked="0" layoutInCell="1" allowOverlap="1" wp14:anchorId="5A85CE22" wp14:editId="1D4E1AB1">
                <wp:simplePos x="0" y="0"/>
                <wp:positionH relativeFrom="column">
                  <wp:posOffset>8046720</wp:posOffset>
                </wp:positionH>
                <wp:positionV relativeFrom="paragraph">
                  <wp:posOffset>579120</wp:posOffset>
                </wp:positionV>
                <wp:extent cx="312420" cy="27432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781C85" w14:textId="77777777" w:rsidR="007272E4" w:rsidRPr="00F43374" w:rsidRDefault="007272E4" w:rsidP="007272E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F43374">
                              <w:rPr>
                                <w:color w:val="0070C0"/>
                                <w:sz w:val="32"/>
                                <w:szCs w:val="32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5CE22" id="_x0000_s1030" type="#_x0000_t202" style="position:absolute;left:0;text-align:left;margin-left:633.6pt;margin-top:45.6pt;width:24.6pt;height:21.6pt;z-index:-251623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" stroked="f">
                <v:textbox>
                  <w:txbxContent>
                    <w:p w14:paraId="30781C85" w14:textId="77777777" w:rsidR="007272E4" w:rsidRPr="00F43374" w:rsidRDefault="007272E4" w:rsidP="007272E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 w:rsidRPr="00F43374">
                        <w:rPr>
                          <w:color w:val="0070C0"/>
                          <w:sz w:val="32"/>
                          <w:szCs w:val="32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06016" behindDoc="0" locked="0" layoutInCell="1" allowOverlap="1" wp14:anchorId="44563D54" wp14:editId="7B49E4BA">
            <wp:simplePos x="0" y="0"/>
            <wp:positionH relativeFrom="column">
              <wp:posOffset>3347085</wp:posOffset>
            </wp:positionH>
            <wp:positionV relativeFrom="paragraph">
              <wp:posOffset>-129540</wp:posOffset>
            </wp:positionV>
            <wp:extent cx="2825115" cy="2171700"/>
            <wp:effectExtent l="0" t="0" r="0" b="1270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3840" behindDoc="1" locked="0" layoutInCell="1" allowOverlap="1" wp14:anchorId="72A9109E" wp14:editId="31BB61D7">
                <wp:simplePos x="0" y="0"/>
                <wp:positionH relativeFrom="column">
                  <wp:posOffset>7894320</wp:posOffset>
                </wp:positionH>
                <wp:positionV relativeFrom="paragraph">
                  <wp:posOffset>426720</wp:posOffset>
                </wp:positionV>
                <wp:extent cx="312420" cy="27432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F6EF12" w14:textId="77777777" w:rsidR="007272E4" w:rsidRPr="00F43374" w:rsidRDefault="007272E4" w:rsidP="007272E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F43374">
                              <w:rPr>
                                <w:color w:val="0070C0"/>
                                <w:sz w:val="32"/>
                                <w:szCs w:val="32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A9109E" id="_x0000_s1031" type="#_x0000_t202" style="position:absolute;left:0;text-align:left;margin-left:621.6pt;margin-top:33.6pt;width:24.6pt;height:21.6pt;z-index:-2516326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" stroked="f">
                <v:textbox>
                  <w:txbxContent>
                    <w:p w14:paraId="43F6EF12" w14:textId="77777777" w:rsidR="007272E4" w:rsidRPr="00F43374" w:rsidRDefault="007272E4" w:rsidP="007272E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 w:rsidRPr="00F43374">
                        <w:rPr>
                          <w:color w:val="0070C0"/>
                          <w:sz w:val="32"/>
                          <w:szCs w:val="32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F43374"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2576" behindDoc="1" locked="0" layoutInCell="1" allowOverlap="1" wp14:anchorId="391F0697" wp14:editId="35A93AA8">
                <wp:simplePos x="0" y="0"/>
                <wp:positionH relativeFrom="column">
                  <wp:posOffset>4305300</wp:posOffset>
                </wp:positionH>
                <wp:positionV relativeFrom="paragraph">
                  <wp:posOffset>624840</wp:posOffset>
                </wp:positionV>
                <wp:extent cx="312420" cy="27432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261935" w14:textId="77777777" w:rsidR="00F43374" w:rsidRPr="00F43374" w:rsidRDefault="00F43374" w:rsidP="00F4337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F43374">
                              <w:rPr>
                                <w:color w:val="0070C0"/>
                                <w:sz w:val="32"/>
                                <w:szCs w:val="32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1F0697" id="_x0000_s1032" type="#_x0000_t202" style="position:absolute;left:0;text-align:left;margin-left:339pt;margin-top:49.2pt;width:24.6pt;height:21.6pt;z-index:-251643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" stroked="f">
                <v:textbox>
                  <w:txbxContent>
                    <w:p w14:paraId="08261935" w14:textId="77777777" w:rsidR="00F43374" w:rsidRPr="00F43374" w:rsidRDefault="00F43374" w:rsidP="00F4337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 w:rsidRPr="00F43374">
                        <w:rPr>
                          <w:color w:val="0070C0"/>
                          <w:sz w:val="32"/>
                          <w:szCs w:val="32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F43374"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0288" behindDoc="1" locked="0" layoutInCell="1" allowOverlap="1" wp14:anchorId="34A9B819" wp14:editId="5DEA8A5C">
                <wp:simplePos x="0" y="0"/>
                <wp:positionH relativeFrom="column">
                  <wp:posOffset>4213860</wp:posOffset>
                </wp:positionH>
                <wp:positionV relativeFrom="paragraph">
                  <wp:posOffset>320040</wp:posOffset>
                </wp:positionV>
                <wp:extent cx="312420" cy="27432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C3C7D5" w14:textId="77777777" w:rsidR="00F43374" w:rsidRPr="00F43374" w:rsidRDefault="00F43374" w:rsidP="00F4337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F43374">
                              <w:rPr>
                                <w:color w:val="0070C0"/>
                                <w:sz w:val="32"/>
                                <w:szCs w:val="32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A9B819" id="_x0000_s1033" type="#_x0000_t202" style="position:absolute;left:0;text-align:left;margin-left:331.8pt;margin-top:25.2pt;width:24.6pt;height:21.6pt;z-index:-2516561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" stroked="f">
                <v:textbox>
                  <w:txbxContent>
                    <w:p w14:paraId="5CC3C7D5" w14:textId="77777777" w:rsidR="00F43374" w:rsidRPr="00F43374" w:rsidRDefault="00F43374" w:rsidP="00F4337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 w:rsidRPr="00F43374">
                        <w:rPr>
                          <w:color w:val="0070C0"/>
                          <w:sz w:val="32"/>
                          <w:szCs w:val="32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F43374"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46976" behindDoc="1" locked="0" layoutInCell="1" allowOverlap="1" wp14:anchorId="0EF82FD8" wp14:editId="245D2F9C">
                <wp:simplePos x="0" y="0"/>
                <wp:positionH relativeFrom="column">
                  <wp:posOffset>4503420</wp:posOffset>
                </wp:positionH>
                <wp:positionV relativeFrom="paragraph">
                  <wp:posOffset>480060</wp:posOffset>
                </wp:positionV>
                <wp:extent cx="312420" cy="27432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A3A386" w14:textId="77777777" w:rsidR="00F43374" w:rsidRPr="00F43374" w:rsidRDefault="00F43374" w:rsidP="00F4337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F43374">
                              <w:rPr>
                                <w:color w:val="0070C0"/>
                                <w:sz w:val="32"/>
                                <w:szCs w:val="32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F82FD8" id="_x0000_s1034" type="#_x0000_t202" style="position:absolute;left:0;text-align:left;margin-left:354.6pt;margin-top:37.8pt;width:24.6pt;height:21.6pt;z-index:-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" stroked="f">
                <v:textbox>
                  <w:txbxContent>
                    <w:p w14:paraId="21A3A386" w14:textId="77777777" w:rsidR="00F43374" w:rsidRPr="00F43374" w:rsidRDefault="00F43374" w:rsidP="00F4337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 w:rsidRPr="00F43374">
                        <w:rPr>
                          <w:color w:val="0070C0"/>
                          <w:sz w:val="32"/>
                          <w:szCs w:val="32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F43374"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33664" behindDoc="1" locked="0" layoutInCell="1" allowOverlap="1" wp14:anchorId="0CB8B184" wp14:editId="21F9FCBE">
                <wp:simplePos x="0" y="0"/>
                <wp:positionH relativeFrom="column">
                  <wp:posOffset>5006340</wp:posOffset>
                </wp:positionH>
                <wp:positionV relativeFrom="paragraph">
                  <wp:posOffset>434340</wp:posOffset>
                </wp:positionV>
                <wp:extent cx="312420" cy="27432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ADC51D" w14:textId="77777777" w:rsidR="00F43374" w:rsidRPr="00F43374" w:rsidRDefault="00F43374" w:rsidP="00F43374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F43374">
                              <w:rPr>
                                <w:color w:val="0070C0"/>
                                <w:sz w:val="32"/>
                                <w:szCs w:val="32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B8B184" id="_x0000_s1035" type="#_x0000_t202" style="position:absolute;left:0;text-align:left;margin-left:394.2pt;margin-top:34.2pt;width:24.6pt;height:21.6pt;z-index:-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" stroked="f">
                <v:textbox>
                  <w:txbxContent>
                    <w:p w14:paraId="4BADC51D" w14:textId="77777777" w:rsidR="00F43374" w:rsidRPr="00F43374" w:rsidRDefault="00F43374" w:rsidP="00F43374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 w:rsidRPr="00F43374">
                        <w:rPr>
                          <w:color w:val="0070C0"/>
                          <w:sz w:val="32"/>
                          <w:szCs w:val="32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F43374" w:rsidRPr="000E33E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20352" behindDoc="1" locked="0" layoutInCell="1" allowOverlap="1" wp14:anchorId="309FF4FB" wp14:editId="6B232199">
                <wp:simplePos x="0" y="0"/>
                <wp:positionH relativeFrom="column">
                  <wp:posOffset>3756660</wp:posOffset>
                </wp:positionH>
                <wp:positionV relativeFrom="paragraph">
                  <wp:posOffset>335280</wp:posOffset>
                </wp:positionV>
                <wp:extent cx="312420" cy="2743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696BDB" w14:textId="54CE78FD" w:rsidR="000E33EE" w:rsidRPr="00F43374" w:rsidRDefault="000E33EE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F43374">
                              <w:rPr>
                                <w:color w:val="0070C0"/>
                                <w:sz w:val="32"/>
                                <w:szCs w:val="32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9FF4FB" id="_x0000_s1036" type="#_x0000_t202" style="position:absolute;left:0;text-align:left;margin-left:295.8pt;margin-top:26.4pt;width:24.6pt;height:21.6pt;z-index:-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" stroked="f">
                <v:textbox>
                  <w:txbxContent>
                    <w:p w14:paraId="76696BDB" w14:textId="54CE78FD" w:rsidR="000E33EE" w:rsidRPr="00F43374" w:rsidRDefault="000E33EE">
                      <w:pPr>
                        <w:rPr>
                          <w:color w:val="0070C0"/>
                          <w:sz w:val="32"/>
                          <w:szCs w:val="32"/>
                        </w:rPr>
                      </w:pPr>
                      <w:r w:rsidRPr="00F43374">
                        <w:rPr>
                          <w:color w:val="0070C0"/>
                          <w:sz w:val="32"/>
                          <w:szCs w:val="32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4E5B47" w:rsidRPr="004E5B47">
        <w:rPr>
          <w:rFonts w:ascii="Arial" w:hAnsi="Arial" w:cs="Arial"/>
          <w:b/>
          <w:sz w:val="24"/>
          <w:szCs w:val="24"/>
        </w:rPr>
        <w:t>1</w:t>
      </w:r>
      <w:r w:rsidR="008E1081" w:rsidRPr="004E5B47">
        <w:rPr>
          <w:rFonts w:ascii="Arial" w:hAnsi="Arial" w:cs="Arial"/>
          <w:b/>
          <w:sz w:val="24"/>
          <w:szCs w:val="24"/>
        </w:rPr>
        <w:t>.</w:t>
      </w:r>
      <w:r w:rsidR="008E1081" w:rsidRPr="00424EB4">
        <w:rPr>
          <w:rFonts w:ascii="Arial" w:hAnsi="Arial" w:cs="Arial"/>
          <w:sz w:val="24"/>
          <w:szCs w:val="24"/>
        </w:rPr>
        <w:t xml:space="preserve"> </w:t>
      </w:r>
      <w:r w:rsidR="001D438B" w:rsidRPr="00424EB4">
        <w:rPr>
          <w:rFonts w:ascii="Arial" w:hAnsi="Arial" w:cs="Arial"/>
          <w:sz w:val="24"/>
          <w:szCs w:val="24"/>
        </w:rPr>
        <w:t>As an undergraduate student</w:t>
      </w:r>
      <w:r w:rsidR="00BA11C1" w:rsidRPr="00424EB4">
        <w:rPr>
          <w:rFonts w:ascii="Arial" w:hAnsi="Arial" w:cs="Arial"/>
          <w:sz w:val="24"/>
          <w:szCs w:val="24"/>
        </w:rPr>
        <w:t xml:space="preserve"> at UC Irvine</w:t>
      </w:r>
      <w:r w:rsidR="001D438B" w:rsidRPr="00424EB4">
        <w:rPr>
          <w:rFonts w:ascii="Arial" w:hAnsi="Arial" w:cs="Arial"/>
          <w:sz w:val="24"/>
          <w:szCs w:val="24"/>
        </w:rPr>
        <w:t xml:space="preserve">, Vy </w:t>
      </w:r>
      <w:r w:rsidR="00574C16">
        <w:rPr>
          <w:rFonts w:ascii="Arial" w:hAnsi="Arial" w:cs="Arial"/>
          <w:sz w:val="24"/>
          <w:szCs w:val="24"/>
        </w:rPr>
        <w:t>did</w:t>
      </w:r>
      <w:r w:rsidR="005C03AB">
        <w:rPr>
          <w:rFonts w:ascii="Arial" w:hAnsi="Arial" w:cs="Arial"/>
          <w:sz w:val="24"/>
          <w:szCs w:val="24"/>
        </w:rPr>
        <w:t xml:space="preserve"> </w:t>
      </w:r>
      <w:r w:rsidR="001D438B" w:rsidRPr="00424EB4">
        <w:rPr>
          <w:rFonts w:ascii="Arial" w:hAnsi="Arial" w:cs="Arial"/>
          <w:sz w:val="24"/>
          <w:szCs w:val="24"/>
        </w:rPr>
        <w:t>research</w:t>
      </w:r>
      <w:r w:rsidR="00191D9C" w:rsidRPr="00424EB4">
        <w:rPr>
          <w:rFonts w:ascii="Arial" w:hAnsi="Arial" w:cs="Arial"/>
          <w:sz w:val="24"/>
          <w:szCs w:val="24"/>
        </w:rPr>
        <w:t xml:space="preserve"> </w:t>
      </w:r>
      <w:r w:rsidR="009607B5">
        <w:rPr>
          <w:rFonts w:ascii="Arial" w:hAnsi="Arial" w:cs="Arial"/>
          <w:sz w:val="24"/>
          <w:szCs w:val="24"/>
        </w:rPr>
        <w:t>in the lab of</w:t>
      </w:r>
      <w:r w:rsidR="005C03AB">
        <w:rPr>
          <w:rFonts w:ascii="Arial" w:hAnsi="Arial" w:cs="Arial"/>
          <w:sz w:val="24"/>
          <w:szCs w:val="24"/>
        </w:rPr>
        <w:t xml:space="preserve"> her O-chem </w:t>
      </w:r>
      <w:r w:rsidR="00936643" w:rsidRPr="00424EB4">
        <w:rPr>
          <w:rFonts w:ascii="Arial" w:hAnsi="Arial" w:cs="Arial"/>
          <w:sz w:val="24"/>
          <w:szCs w:val="24"/>
        </w:rPr>
        <w:t xml:space="preserve">professor, </w:t>
      </w:r>
      <w:r w:rsidR="00BA11C1" w:rsidRPr="00424EB4">
        <w:rPr>
          <w:rFonts w:ascii="Arial" w:hAnsi="Arial" w:cs="Arial"/>
          <w:sz w:val="24"/>
          <w:szCs w:val="24"/>
        </w:rPr>
        <w:t>Larry Overman</w:t>
      </w:r>
      <w:r w:rsidR="00191D9C" w:rsidRPr="00424EB4">
        <w:rPr>
          <w:rFonts w:ascii="Arial" w:hAnsi="Arial" w:cs="Arial"/>
          <w:sz w:val="24"/>
          <w:szCs w:val="24"/>
        </w:rPr>
        <w:t>. The Overman</w:t>
      </w:r>
      <w:r w:rsidR="005C03AB">
        <w:rPr>
          <w:rFonts w:ascii="Arial" w:hAnsi="Arial" w:cs="Arial"/>
          <w:sz w:val="24"/>
          <w:szCs w:val="24"/>
        </w:rPr>
        <w:t xml:space="preserve"> Lab</w:t>
      </w:r>
      <w:r w:rsidR="001C525E" w:rsidRPr="00424EB4">
        <w:rPr>
          <w:rFonts w:ascii="Arial" w:hAnsi="Arial" w:cs="Arial"/>
          <w:sz w:val="24"/>
          <w:szCs w:val="24"/>
        </w:rPr>
        <w:t xml:space="preserve"> </w:t>
      </w:r>
      <w:r w:rsidR="00546CC0">
        <w:rPr>
          <w:rFonts w:ascii="Arial" w:hAnsi="Arial" w:cs="Arial"/>
          <w:sz w:val="24"/>
          <w:szCs w:val="24"/>
        </w:rPr>
        <w:t xml:space="preserve">has </w:t>
      </w:r>
      <w:r w:rsidR="0089406C" w:rsidRPr="00424EB4">
        <w:rPr>
          <w:rFonts w:ascii="Arial" w:hAnsi="Arial" w:cs="Arial"/>
          <w:sz w:val="24"/>
          <w:szCs w:val="24"/>
        </w:rPr>
        <w:t xml:space="preserve">synthesized a molecule called </w:t>
      </w:r>
      <w:r w:rsidR="0098115C" w:rsidRPr="00424EB4">
        <w:rPr>
          <w:rFonts w:ascii="Arial" w:hAnsi="Arial" w:cs="Arial"/>
          <w:sz w:val="24"/>
          <w:szCs w:val="24"/>
        </w:rPr>
        <w:t>(+)-</w:t>
      </w:r>
      <w:r w:rsidR="0089406C" w:rsidRPr="00424EB4">
        <w:rPr>
          <w:rFonts w:ascii="Arial" w:hAnsi="Arial" w:cs="Arial"/>
          <w:sz w:val="24"/>
          <w:szCs w:val="24"/>
        </w:rPr>
        <w:t>sieboldine A</w:t>
      </w:r>
      <w:r w:rsidR="001D438B" w:rsidRPr="00424EB4">
        <w:rPr>
          <w:rFonts w:ascii="Arial" w:hAnsi="Arial" w:cs="Arial"/>
          <w:sz w:val="24"/>
          <w:szCs w:val="24"/>
        </w:rPr>
        <w:t xml:space="preserve"> in twenty steps</w:t>
      </w:r>
      <w:r w:rsidR="0089406C" w:rsidRPr="00424EB4">
        <w:rPr>
          <w:rFonts w:ascii="Arial" w:hAnsi="Arial" w:cs="Arial"/>
          <w:sz w:val="24"/>
          <w:szCs w:val="24"/>
        </w:rPr>
        <w:t>.</w:t>
      </w:r>
      <w:r w:rsidR="001D438B" w:rsidRPr="00424EB4">
        <w:rPr>
          <w:rFonts w:ascii="Arial" w:hAnsi="Arial" w:cs="Arial"/>
          <w:sz w:val="24"/>
          <w:szCs w:val="24"/>
        </w:rPr>
        <w:t xml:space="preserve"> Ans</w:t>
      </w:r>
      <w:r w:rsidR="00546CC0">
        <w:rPr>
          <w:rFonts w:ascii="Arial" w:hAnsi="Arial" w:cs="Arial"/>
          <w:sz w:val="24"/>
          <w:szCs w:val="24"/>
        </w:rPr>
        <w:t xml:space="preserve">wer the following questions. </w:t>
      </w:r>
      <w:r w:rsidR="005C03AB">
        <w:rPr>
          <w:rFonts w:ascii="Arial" w:hAnsi="Arial" w:cs="Arial"/>
          <w:b/>
          <w:sz w:val="24"/>
          <w:szCs w:val="24"/>
        </w:rPr>
        <w:t>(26</w:t>
      </w:r>
      <w:r w:rsidR="00546CC0" w:rsidRPr="00546CC0">
        <w:rPr>
          <w:rFonts w:ascii="Arial" w:hAnsi="Arial" w:cs="Arial"/>
          <w:b/>
          <w:sz w:val="24"/>
          <w:szCs w:val="24"/>
        </w:rPr>
        <w:t xml:space="preserve"> points</w:t>
      </w:r>
      <w:r w:rsidR="0098115C" w:rsidRPr="00546CC0">
        <w:rPr>
          <w:rFonts w:ascii="Arial" w:hAnsi="Arial" w:cs="Arial"/>
          <w:b/>
          <w:sz w:val="24"/>
          <w:szCs w:val="24"/>
        </w:rPr>
        <w:t>)</w:t>
      </w:r>
    </w:p>
    <w:p w14:paraId="67BED3F8" w14:textId="4A5BADC4" w:rsidR="0098115C" w:rsidRPr="00424EB4" w:rsidRDefault="0098115C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ED6CA1B" w14:textId="00B8526B" w:rsidR="0098115C" w:rsidRPr="00424EB4" w:rsidRDefault="0098115C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8E89E9F" w14:textId="55D6A326" w:rsidR="0089406C" w:rsidRPr="00424EB4" w:rsidRDefault="0037648E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424EB4">
        <w:rPr>
          <w:rFonts w:ascii="Arial" w:hAnsi="Arial" w:cs="Arial"/>
          <w:sz w:val="24"/>
          <w:szCs w:val="24"/>
        </w:rPr>
        <w:t>1a</w:t>
      </w:r>
      <w:r>
        <w:rPr>
          <w:rFonts w:ascii="Arial" w:hAnsi="Arial" w:cs="Arial"/>
          <w:sz w:val="24"/>
          <w:szCs w:val="24"/>
        </w:rPr>
        <w:t>. Draw an asterisk (*) next to each stereogenic center in</w:t>
      </w:r>
      <w:r w:rsidRPr="00424EB4">
        <w:rPr>
          <w:rFonts w:ascii="Arial" w:hAnsi="Arial" w:cs="Arial"/>
          <w:sz w:val="24"/>
          <w:szCs w:val="24"/>
        </w:rPr>
        <w:t xml:space="preserve"> (+)-</w:t>
      </w:r>
      <w:r>
        <w:rPr>
          <w:rFonts w:ascii="Arial" w:hAnsi="Arial" w:cs="Arial"/>
          <w:sz w:val="24"/>
          <w:szCs w:val="24"/>
        </w:rPr>
        <w:t xml:space="preserve">sieboldine A </w:t>
      </w:r>
      <w:r w:rsidRPr="00424EB4">
        <w:rPr>
          <w:rFonts w:ascii="Arial" w:hAnsi="Arial" w:cs="Arial"/>
          <w:sz w:val="24"/>
          <w:szCs w:val="24"/>
        </w:rPr>
        <w:t>(4 pts)</w:t>
      </w:r>
      <w:r>
        <w:rPr>
          <w:rFonts w:ascii="Arial" w:hAnsi="Arial" w:cs="Arial"/>
          <w:sz w:val="24"/>
          <w:szCs w:val="24"/>
        </w:rPr>
        <w:t>.</w:t>
      </w:r>
    </w:p>
    <w:p w14:paraId="2705BCFC" w14:textId="05969B2E" w:rsidR="00546CC0" w:rsidRDefault="00546CC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99FD37C" w14:textId="77777777" w:rsidR="005C74F0" w:rsidRDefault="005C74F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F19FE53" w14:textId="2A477723" w:rsidR="0089406C" w:rsidRPr="00424EB4" w:rsidRDefault="004E5B47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b</w:t>
      </w:r>
      <w:r w:rsidR="0089406C" w:rsidRPr="00424EB4">
        <w:rPr>
          <w:rFonts w:ascii="Arial" w:hAnsi="Arial" w:cs="Arial"/>
          <w:sz w:val="24"/>
          <w:szCs w:val="24"/>
        </w:rPr>
        <w:t xml:space="preserve">. How many </w:t>
      </w:r>
      <w:r w:rsidR="0089406C" w:rsidRPr="00CA65B4">
        <w:rPr>
          <w:rFonts w:ascii="Arial" w:hAnsi="Arial" w:cs="Arial"/>
          <w:i/>
          <w:sz w:val="24"/>
          <w:szCs w:val="24"/>
        </w:rPr>
        <w:t>stereoisomers</w:t>
      </w:r>
      <w:r w:rsidR="0089406C" w:rsidRPr="00424EB4">
        <w:rPr>
          <w:rFonts w:ascii="Arial" w:hAnsi="Arial" w:cs="Arial"/>
          <w:sz w:val="24"/>
          <w:szCs w:val="24"/>
        </w:rPr>
        <w:t xml:space="preserve"> of sie</w:t>
      </w:r>
      <w:r w:rsidR="007D2DA6">
        <w:rPr>
          <w:rFonts w:ascii="Arial" w:hAnsi="Arial" w:cs="Arial"/>
          <w:sz w:val="24"/>
          <w:szCs w:val="24"/>
        </w:rPr>
        <w:t xml:space="preserve">boldine A are possible </w:t>
      </w:r>
      <w:r w:rsidR="0098115C" w:rsidRPr="00424EB4">
        <w:rPr>
          <w:rFonts w:ascii="Arial" w:hAnsi="Arial" w:cs="Arial"/>
          <w:sz w:val="24"/>
          <w:szCs w:val="24"/>
        </w:rPr>
        <w:t>(4 pts)</w:t>
      </w:r>
      <w:r w:rsidR="0089406C" w:rsidRPr="00424EB4">
        <w:rPr>
          <w:rFonts w:ascii="Arial" w:hAnsi="Arial" w:cs="Arial"/>
          <w:sz w:val="24"/>
          <w:szCs w:val="24"/>
        </w:rPr>
        <w:t xml:space="preserve">? </w:t>
      </w:r>
    </w:p>
    <w:p w14:paraId="133E7159" w14:textId="39CD7182" w:rsidR="0089406C" w:rsidRPr="00424EB4" w:rsidRDefault="00F43374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2</w:t>
      </w:r>
    </w:p>
    <w:p w14:paraId="338132A9" w14:textId="77777777" w:rsidR="005C74F0" w:rsidRDefault="005C74F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5D8F29D7" w14:textId="7E814579" w:rsidR="0089406C" w:rsidRPr="00424EB4" w:rsidRDefault="004E5B47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c</w:t>
      </w:r>
      <w:r w:rsidR="0089406C" w:rsidRPr="00424EB4">
        <w:rPr>
          <w:rFonts w:ascii="Arial" w:hAnsi="Arial" w:cs="Arial"/>
          <w:sz w:val="24"/>
          <w:szCs w:val="24"/>
        </w:rPr>
        <w:t>. What</w:t>
      </w:r>
      <w:r w:rsidR="00546CC0">
        <w:rPr>
          <w:rFonts w:ascii="Arial" w:hAnsi="Arial" w:cs="Arial"/>
          <w:sz w:val="24"/>
          <w:szCs w:val="24"/>
        </w:rPr>
        <w:t xml:space="preserve"> does the positive sign</w:t>
      </w:r>
      <w:r w:rsidR="005C74F0">
        <w:rPr>
          <w:rFonts w:ascii="Arial" w:hAnsi="Arial" w:cs="Arial"/>
          <w:sz w:val="24"/>
          <w:szCs w:val="24"/>
        </w:rPr>
        <w:t xml:space="preserve"> in (+)-sieboldine A</w:t>
      </w:r>
      <w:r w:rsidR="00546CC0">
        <w:rPr>
          <w:rFonts w:ascii="Arial" w:hAnsi="Arial" w:cs="Arial"/>
          <w:sz w:val="24"/>
          <w:szCs w:val="24"/>
        </w:rPr>
        <w:t xml:space="preserve"> mean? (4 </w:t>
      </w:r>
      <w:r w:rsidR="0098115C" w:rsidRPr="00424EB4">
        <w:rPr>
          <w:rFonts w:ascii="Arial" w:hAnsi="Arial" w:cs="Arial"/>
          <w:sz w:val="24"/>
          <w:szCs w:val="24"/>
        </w:rPr>
        <w:t>pts</w:t>
      </w:r>
      <w:r w:rsidR="0089406C" w:rsidRPr="00424EB4">
        <w:rPr>
          <w:rFonts w:ascii="Arial" w:hAnsi="Arial" w:cs="Arial"/>
          <w:sz w:val="24"/>
          <w:szCs w:val="24"/>
        </w:rPr>
        <w:t>)</w:t>
      </w:r>
    </w:p>
    <w:p w14:paraId="5844F405" w14:textId="77777777" w:rsidR="0089406C" w:rsidRPr="00424EB4" w:rsidRDefault="0089406C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85258A1" w14:textId="77777777" w:rsidR="0089406C" w:rsidRPr="00424EB4" w:rsidRDefault="0089406C" w:rsidP="0089406C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424EB4">
        <w:rPr>
          <w:rFonts w:ascii="Arial" w:hAnsi="Arial" w:cs="Arial"/>
          <w:sz w:val="24"/>
          <w:szCs w:val="24"/>
        </w:rPr>
        <w:t>This enantiomer has beneficial biological activity.</w:t>
      </w:r>
    </w:p>
    <w:p w14:paraId="3A1EF925" w14:textId="77777777" w:rsidR="0089406C" w:rsidRPr="00F43374" w:rsidRDefault="001D438B" w:rsidP="0089406C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highlight w:val="green"/>
        </w:rPr>
      </w:pPr>
      <w:r w:rsidRPr="00F43374">
        <w:rPr>
          <w:rFonts w:ascii="Arial" w:hAnsi="Arial" w:cs="Arial"/>
          <w:sz w:val="24"/>
          <w:szCs w:val="24"/>
          <w:highlight w:val="green"/>
        </w:rPr>
        <w:t>This enantiomer rotates plane-</w:t>
      </w:r>
      <w:r w:rsidR="0089406C" w:rsidRPr="00F43374">
        <w:rPr>
          <w:rFonts w:ascii="Arial" w:hAnsi="Arial" w:cs="Arial"/>
          <w:sz w:val="24"/>
          <w:szCs w:val="24"/>
          <w:highlight w:val="green"/>
        </w:rPr>
        <w:t>polarized light in the positive direction.</w:t>
      </w:r>
    </w:p>
    <w:p w14:paraId="5148E66B" w14:textId="77777777" w:rsidR="0089406C" w:rsidRPr="00424EB4" w:rsidRDefault="001D438B" w:rsidP="0089406C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424EB4">
        <w:rPr>
          <w:rFonts w:ascii="Arial" w:hAnsi="Arial" w:cs="Arial"/>
          <w:sz w:val="24"/>
          <w:szCs w:val="24"/>
        </w:rPr>
        <w:t xml:space="preserve">This enantiomer has the </w:t>
      </w:r>
      <w:r w:rsidRPr="00424EB4">
        <w:rPr>
          <w:rFonts w:ascii="Arial" w:hAnsi="Arial" w:cs="Arial"/>
          <w:i/>
          <w:sz w:val="24"/>
          <w:szCs w:val="24"/>
        </w:rPr>
        <w:t>R</w:t>
      </w:r>
      <w:r w:rsidRPr="00424EB4">
        <w:rPr>
          <w:rFonts w:ascii="Arial" w:hAnsi="Arial" w:cs="Arial"/>
          <w:sz w:val="24"/>
          <w:szCs w:val="24"/>
        </w:rPr>
        <w:t>-</w:t>
      </w:r>
      <w:r w:rsidR="0089406C" w:rsidRPr="00424EB4">
        <w:rPr>
          <w:rFonts w:ascii="Arial" w:hAnsi="Arial" w:cs="Arial"/>
          <w:sz w:val="24"/>
          <w:szCs w:val="24"/>
        </w:rPr>
        <w:t>configuration.</w:t>
      </w:r>
    </w:p>
    <w:p w14:paraId="74BC78E0" w14:textId="77777777" w:rsidR="0089406C" w:rsidRPr="00424EB4" w:rsidRDefault="0089406C" w:rsidP="0089406C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424EB4">
        <w:rPr>
          <w:rFonts w:ascii="Arial" w:hAnsi="Arial" w:cs="Arial"/>
          <w:sz w:val="24"/>
          <w:szCs w:val="24"/>
        </w:rPr>
        <w:t>All of the above.</w:t>
      </w:r>
    </w:p>
    <w:p w14:paraId="7D7619B0" w14:textId="77777777" w:rsidR="001D438B" w:rsidRPr="00424EB4" w:rsidRDefault="001D438B" w:rsidP="0089406C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424EB4">
        <w:rPr>
          <w:rFonts w:ascii="Arial" w:hAnsi="Arial" w:cs="Arial"/>
          <w:sz w:val="24"/>
          <w:szCs w:val="24"/>
        </w:rPr>
        <w:t>Both B and C.</w:t>
      </w:r>
    </w:p>
    <w:p w14:paraId="36C47FEE" w14:textId="77777777" w:rsidR="0089406C" w:rsidRPr="00424EB4" w:rsidRDefault="0089406C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B6CA534" w14:textId="7800FC57" w:rsidR="0089406C" w:rsidRDefault="004E5B47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d</w:t>
      </w:r>
      <w:r w:rsidR="0089406C" w:rsidRPr="00424EB4">
        <w:rPr>
          <w:rFonts w:ascii="Arial" w:hAnsi="Arial" w:cs="Arial"/>
          <w:sz w:val="24"/>
          <w:szCs w:val="24"/>
        </w:rPr>
        <w:t>. What is the configura</w:t>
      </w:r>
      <w:r w:rsidR="00BA11C1" w:rsidRPr="00424EB4">
        <w:rPr>
          <w:rFonts w:ascii="Arial" w:hAnsi="Arial" w:cs="Arial"/>
          <w:sz w:val="24"/>
          <w:szCs w:val="24"/>
        </w:rPr>
        <w:t xml:space="preserve">tion of the stereogenic center indicated by the arrow </w:t>
      </w:r>
      <w:r w:rsidR="00546CC0" w:rsidRPr="007D2DA6">
        <w:rPr>
          <w:rFonts w:ascii="Arial" w:hAnsi="Arial" w:cs="Arial"/>
          <w:i/>
          <w:sz w:val="24"/>
          <w:szCs w:val="24"/>
        </w:rPr>
        <w:t>R</w:t>
      </w:r>
      <w:r w:rsidR="00546CC0">
        <w:rPr>
          <w:rFonts w:ascii="Arial" w:hAnsi="Arial" w:cs="Arial"/>
          <w:sz w:val="24"/>
          <w:szCs w:val="24"/>
        </w:rPr>
        <w:t xml:space="preserve"> or </w:t>
      </w:r>
      <w:r w:rsidR="00546CC0" w:rsidRPr="007D2DA6">
        <w:rPr>
          <w:rFonts w:ascii="Arial" w:hAnsi="Arial" w:cs="Arial"/>
          <w:i/>
          <w:sz w:val="24"/>
          <w:szCs w:val="24"/>
        </w:rPr>
        <w:t>S</w:t>
      </w:r>
      <w:r w:rsidR="00546CC0">
        <w:rPr>
          <w:rFonts w:ascii="Arial" w:hAnsi="Arial" w:cs="Arial"/>
          <w:sz w:val="24"/>
          <w:szCs w:val="24"/>
        </w:rPr>
        <w:t xml:space="preserve">? </w:t>
      </w:r>
      <w:r w:rsidR="005C74F0">
        <w:rPr>
          <w:rFonts w:ascii="Arial" w:hAnsi="Arial" w:cs="Arial"/>
          <w:sz w:val="24"/>
          <w:szCs w:val="24"/>
        </w:rPr>
        <w:t>Show how you ranked the atoms</w:t>
      </w:r>
      <w:r w:rsidR="001C2433">
        <w:rPr>
          <w:rFonts w:ascii="Arial" w:hAnsi="Arial" w:cs="Arial"/>
          <w:sz w:val="24"/>
          <w:szCs w:val="24"/>
        </w:rPr>
        <w:t xml:space="preserve"> in priority</w:t>
      </w:r>
      <w:r w:rsidR="00CA65B4">
        <w:rPr>
          <w:rFonts w:ascii="Arial" w:hAnsi="Arial" w:cs="Arial"/>
          <w:sz w:val="24"/>
          <w:szCs w:val="24"/>
        </w:rPr>
        <w:t>.</w:t>
      </w:r>
      <w:r w:rsidR="005C74F0">
        <w:rPr>
          <w:rFonts w:ascii="Arial" w:hAnsi="Arial" w:cs="Arial"/>
          <w:sz w:val="24"/>
          <w:szCs w:val="24"/>
        </w:rPr>
        <w:t xml:space="preserve"> </w:t>
      </w:r>
      <w:r w:rsidR="00546CC0">
        <w:rPr>
          <w:rFonts w:ascii="Arial" w:hAnsi="Arial" w:cs="Arial"/>
          <w:sz w:val="24"/>
          <w:szCs w:val="24"/>
        </w:rPr>
        <w:t xml:space="preserve">(4 </w:t>
      </w:r>
      <w:r w:rsidR="0098115C" w:rsidRPr="00424EB4">
        <w:rPr>
          <w:rFonts w:ascii="Arial" w:hAnsi="Arial" w:cs="Arial"/>
          <w:sz w:val="24"/>
          <w:szCs w:val="24"/>
        </w:rPr>
        <w:t>pts</w:t>
      </w:r>
      <w:r w:rsidR="0089406C" w:rsidRPr="00424EB4">
        <w:rPr>
          <w:rFonts w:ascii="Arial" w:hAnsi="Arial" w:cs="Arial"/>
          <w:sz w:val="24"/>
          <w:szCs w:val="24"/>
        </w:rPr>
        <w:t>)</w:t>
      </w:r>
    </w:p>
    <w:p w14:paraId="681FBF6A" w14:textId="22FBE1D8" w:rsidR="005C74F0" w:rsidRDefault="007272E4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</w:t>
      </w:r>
    </w:p>
    <w:p w14:paraId="24FF35AD" w14:textId="77777777" w:rsidR="005C74F0" w:rsidRPr="00424EB4" w:rsidRDefault="005C74F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020A8A45" w14:textId="77777777" w:rsidR="0098115C" w:rsidRPr="00424EB4" w:rsidRDefault="0098115C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38D6BCD7" w14:textId="77777777" w:rsidR="005C74F0" w:rsidRDefault="005C74F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58D7ECC0" w14:textId="77777777" w:rsidR="005C74F0" w:rsidRDefault="005C74F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9672C64" w14:textId="008E29D4" w:rsidR="0098115C" w:rsidRPr="00424EB4" w:rsidRDefault="004E5B47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f</w:t>
      </w:r>
      <w:r w:rsidR="0098115C" w:rsidRPr="00424EB4">
        <w:rPr>
          <w:rFonts w:ascii="Arial" w:hAnsi="Arial" w:cs="Arial"/>
          <w:sz w:val="24"/>
          <w:szCs w:val="24"/>
        </w:rPr>
        <w:t>. The infrared spectrum for this molecule shows 3398, 2953, 2926, 2870, 1754, 1696, 1455, 1061 cm-1.  Circle the wave number</w:t>
      </w:r>
      <w:r w:rsidR="00CA65B4">
        <w:rPr>
          <w:rFonts w:ascii="Arial" w:hAnsi="Arial" w:cs="Arial"/>
          <w:sz w:val="24"/>
          <w:szCs w:val="24"/>
        </w:rPr>
        <w:t>(</w:t>
      </w:r>
      <w:r w:rsidR="0098115C" w:rsidRPr="00424EB4">
        <w:rPr>
          <w:rFonts w:ascii="Arial" w:hAnsi="Arial" w:cs="Arial"/>
          <w:sz w:val="24"/>
          <w:szCs w:val="24"/>
        </w:rPr>
        <w:t>s</w:t>
      </w:r>
      <w:r w:rsidR="00CA65B4">
        <w:rPr>
          <w:rFonts w:ascii="Arial" w:hAnsi="Arial" w:cs="Arial"/>
          <w:sz w:val="24"/>
          <w:szCs w:val="24"/>
        </w:rPr>
        <w:t>)</w:t>
      </w:r>
      <w:r w:rsidR="0098115C" w:rsidRPr="00424EB4">
        <w:rPr>
          <w:rFonts w:ascii="Arial" w:hAnsi="Arial" w:cs="Arial"/>
          <w:sz w:val="24"/>
          <w:szCs w:val="24"/>
        </w:rPr>
        <w:t xml:space="preserve"> that corres</w:t>
      </w:r>
      <w:r w:rsidR="00131621">
        <w:rPr>
          <w:rFonts w:ascii="Arial" w:hAnsi="Arial" w:cs="Arial"/>
          <w:sz w:val="24"/>
          <w:szCs w:val="24"/>
        </w:rPr>
        <w:t>pond</w:t>
      </w:r>
      <w:r w:rsidR="00BA11C1" w:rsidRPr="00424EB4">
        <w:rPr>
          <w:rFonts w:ascii="Arial" w:hAnsi="Arial" w:cs="Arial"/>
          <w:sz w:val="24"/>
          <w:szCs w:val="24"/>
        </w:rPr>
        <w:t xml:space="preserve"> to the </w:t>
      </w:r>
      <w:r w:rsidR="0098115C" w:rsidRPr="00131621">
        <w:rPr>
          <w:rFonts w:ascii="Arial" w:hAnsi="Arial" w:cs="Arial"/>
          <w:b/>
          <w:sz w:val="24"/>
          <w:szCs w:val="24"/>
        </w:rPr>
        <w:t>ketone</w:t>
      </w:r>
      <w:r w:rsidR="00CA65B4">
        <w:rPr>
          <w:rFonts w:ascii="Arial" w:hAnsi="Arial" w:cs="Arial"/>
          <w:b/>
          <w:sz w:val="24"/>
          <w:szCs w:val="24"/>
        </w:rPr>
        <w:t>(</w:t>
      </w:r>
      <w:r w:rsidR="0098115C" w:rsidRPr="00131621">
        <w:rPr>
          <w:rFonts w:ascii="Arial" w:hAnsi="Arial" w:cs="Arial"/>
          <w:b/>
          <w:sz w:val="24"/>
          <w:szCs w:val="24"/>
        </w:rPr>
        <w:t>s</w:t>
      </w:r>
      <w:r w:rsidR="00CA65B4">
        <w:rPr>
          <w:rFonts w:ascii="Arial" w:hAnsi="Arial" w:cs="Arial"/>
          <w:b/>
          <w:sz w:val="24"/>
          <w:szCs w:val="24"/>
        </w:rPr>
        <w:t>)</w:t>
      </w:r>
      <w:r w:rsidR="0098115C" w:rsidRPr="00424EB4">
        <w:rPr>
          <w:rFonts w:ascii="Arial" w:hAnsi="Arial" w:cs="Arial"/>
          <w:sz w:val="24"/>
          <w:szCs w:val="24"/>
        </w:rPr>
        <w:t>. (4 pts).</w:t>
      </w:r>
    </w:p>
    <w:p w14:paraId="361EE26E" w14:textId="77777777" w:rsidR="001D438B" w:rsidRPr="00424EB4" w:rsidRDefault="001D438B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1174931" w14:textId="77777777" w:rsidR="005C74F0" w:rsidRDefault="005C74F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55FA269" w14:textId="77777777" w:rsidR="005C74F0" w:rsidRDefault="005C74F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EA27643" w14:textId="77777777" w:rsidR="005C74F0" w:rsidRDefault="005C74F0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59E1683B" w14:textId="7CAD82BB" w:rsidR="001D438B" w:rsidRDefault="004E5B47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g</w:t>
      </w:r>
      <w:r w:rsidR="00BA11C1" w:rsidRPr="00424EB4">
        <w:rPr>
          <w:rFonts w:ascii="Arial" w:hAnsi="Arial" w:cs="Arial"/>
          <w:sz w:val="24"/>
          <w:szCs w:val="24"/>
        </w:rPr>
        <w:t xml:space="preserve">. </w:t>
      </w:r>
      <w:r w:rsidR="007D2DA6">
        <w:rPr>
          <w:rFonts w:ascii="Arial" w:hAnsi="Arial" w:cs="Arial"/>
          <w:sz w:val="24"/>
          <w:szCs w:val="24"/>
        </w:rPr>
        <w:t>Will the</w:t>
      </w:r>
      <w:r w:rsidR="001D438B" w:rsidRPr="00424EB4">
        <w:rPr>
          <w:rFonts w:ascii="Arial" w:hAnsi="Arial" w:cs="Arial"/>
          <w:sz w:val="24"/>
          <w:szCs w:val="24"/>
        </w:rPr>
        <w:t xml:space="preserve"> m</w:t>
      </w:r>
      <w:r w:rsidR="007D2DA6">
        <w:rPr>
          <w:rFonts w:ascii="Arial" w:hAnsi="Arial" w:cs="Arial"/>
          <w:sz w:val="24"/>
          <w:szCs w:val="24"/>
        </w:rPr>
        <w:t>ass/charge (m/z) for this molecule be</w:t>
      </w:r>
      <w:r w:rsidR="001D438B" w:rsidRPr="00424EB4">
        <w:rPr>
          <w:rFonts w:ascii="Arial" w:hAnsi="Arial" w:cs="Arial"/>
          <w:sz w:val="24"/>
          <w:szCs w:val="24"/>
        </w:rPr>
        <w:t xml:space="preserve"> odd or even? Explain your choice (4 pts).</w:t>
      </w:r>
    </w:p>
    <w:p w14:paraId="62E4B21E" w14:textId="77777777" w:rsidR="005C03AB" w:rsidRDefault="005C03AB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7A9226ED" w14:textId="77777777" w:rsidR="005C03AB" w:rsidRDefault="005C03AB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53EC3FDE" w14:textId="77777777" w:rsidR="005C03AB" w:rsidRDefault="005C03AB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95B0589" w14:textId="26AC85A0" w:rsidR="005C03AB" w:rsidRPr="00424EB4" w:rsidRDefault="001C2433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h. What will</w:t>
      </w:r>
      <w:r w:rsidR="005C03AB">
        <w:rPr>
          <w:rFonts w:ascii="Arial" w:hAnsi="Arial" w:cs="Arial"/>
          <w:sz w:val="24"/>
          <w:szCs w:val="24"/>
        </w:rPr>
        <w:t xml:space="preserve"> the optical activity be for a racemic mixture of sieboldine A? (2 pts).</w:t>
      </w:r>
    </w:p>
    <w:p w14:paraId="37688A35" w14:textId="77777777" w:rsidR="0089406C" w:rsidRPr="00424EB4" w:rsidRDefault="0089406C" w:rsidP="0089406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CAB5982" w14:textId="3B91795B" w:rsidR="005C03AB" w:rsidRPr="007272E4" w:rsidRDefault="00042DA4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e optical rotations of each enantiomer will cancel each other out. </w:t>
      </w:r>
    </w:p>
    <w:p w14:paraId="1726936D" w14:textId="77777777" w:rsidR="009602D7" w:rsidRDefault="009602D7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300717CB" w14:textId="2F457858" w:rsidR="00936643" w:rsidRPr="00546CC0" w:rsidRDefault="007E3229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64832809" wp14:editId="4445412F">
            <wp:simplePos x="0" y="0"/>
            <wp:positionH relativeFrom="column">
              <wp:posOffset>4686300</wp:posOffset>
            </wp:positionH>
            <wp:positionV relativeFrom="paragraph">
              <wp:posOffset>0</wp:posOffset>
            </wp:positionV>
            <wp:extent cx="1168400" cy="1058545"/>
            <wp:effectExtent l="0" t="0" r="0" b="825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05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5B47" w:rsidRPr="00546CC0">
        <w:rPr>
          <w:rFonts w:ascii="Arial" w:hAnsi="Arial" w:cs="Arial"/>
          <w:b/>
          <w:sz w:val="24"/>
          <w:szCs w:val="24"/>
        </w:rPr>
        <w:t>2</w:t>
      </w:r>
      <w:r w:rsidR="00936643" w:rsidRPr="00546CC0">
        <w:rPr>
          <w:rFonts w:ascii="Arial" w:hAnsi="Arial" w:cs="Arial"/>
          <w:b/>
          <w:sz w:val="24"/>
          <w:szCs w:val="24"/>
        </w:rPr>
        <w:t xml:space="preserve">. </w:t>
      </w:r>
      <w:r w:rsidR="00936643" w:rsidRPr="00605FA5">
        <w:rPr>
          <w:rFonts w:ascii="Arial" w:hAnsi="Arial" w:cs="Arial"/>
          <w:sz w:val="24"/>
          <w:szCs w:val="24"/>
        </w:rPr>
        <w:t>Answer ques</w:t>
      </w:r>
      <w:r w:rsidR="00CF456D" w:rsidRPr="00605FA5">
        <w:rPr>
          <w:rFonts w:ascii="Arial" w:hAnsi="Arial" w:cs="Arial"/>
          <w:sz w:val="24"/>
          <w:szCs w:val="24"/>
        </w:rPr>
        <w:t>tions below regarding alkane</w:t>
      </w:r>
      <w:r w:rsidR="00605FA5" w:rsidRPr="00605FA5">
        <w:rPr>
          <w:rFonts w:ascii="Arial" w:hAnsi="Arial" w:cs="Arial"/>
          <w:sz w:val="24"/>
          <w:szCs w:val="24"/>
        </w:rPr>
        <w:t xml:space="preserve"> </w:t>
      </w:r>
      <w:r w:rsidR="00605FA5" w:rsidRPr="00605FA5">
        <w:rPr>
          <w:rFonts w:ascii="Arial" w:hAnsi="Arial" w:cs="Arial"/>
          <w:b/>
          <w:sz w:val="24"/>
          <w:szCs w:val="24"/>
        </w:rPr>
        <w:t>1</w:t>
      </w:r>
      <w:r w:rsidR="00605FA5" w:rsidRPr="00605FA5">
        <w:rPr>
          <w:rFonts w:ascii="Arial" w:hAnsi="Arial" w:cs="Arial"/>
          <w:sz w:val="24"/>
          <w:szCs w:val="24"/>
        </w:rPr>
        <w:t xml:space="preserve"> shown in the box to the right. </w:t>
      </w:r>
      <w:r w:rsidR="00546CC0" w:rsidRPr="00574C16">
        <w:rPr>
          <w:rFonts w:ascii="Arial" w:hAnsi="Arial" w:cs="Arial"/>
          <w:b/>
          <w:sz w:val="24"/>
          <w:szCs w:val="24"/>
        </w:rPr>
        <w:t>(32 points</w:t>
      </w:r>
      <w:r w:rsidR="001C525E" w:rsidRPr="00574C16">
        <w:rPr>
          <w:rFonts w:ascii="Arial" w:hAnsi="Arial" w:cs="Arial"/>
          <w:b/>
          <w:sz w:val="24"/>
          <w:szCs w:val="24"/>
        </w:rPr>
        <w:t>)</w:t>
      </w:r>
    </w:p>
    <w:p w14:paraId="1B289C3E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7FFEB3A9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93F62FD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3FC562D8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52BBEFF" w14:textId="77777777" w:rsidR="005C03AB" w:rsidRDefault="005C03AB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A4AF67C" w14:textId="77777777" w:rsidR="005C03AB" w:rsidRDefault="005C03AB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26DD7A1" w14:textId="0BEA2559" w:rsidR="00936643" w:rsidRPr="00424EB4" w:rsidRDefault="004E5B47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a</w:t>
      </w:r>
      <w:r w:rsidR="00936643" w:rsidRPr="00424EB4">
        <w:rPr>
          <w:rFonts w:ascii="Arial" w:hAnsi="Arial" w:cs="Arial"/>
          <w:sz w:val="24"/>
          <w:szCs w:val="24"/>
        </w:rPr>
        <w:t>. Draw</w:t>
      </w:r>
      <w:r w:rsidR="00605FA5">
        <w:rPr>
          <w:rFonts w:ascii="Arial" w:hAnsi="Arial" w:cs="Arial"/>
          <w:sz w:val="24"/>
          <w:szCs w:val="24"/>
        </w:rPr>
        <w:t xml:space="preserve"> the two chair conformations of</w:t>
      </w:r>
      <w:r w:rsidR="00936643" w:rsidRPr="00424EB4">
        <w:rPr>
          <w:rFonts w:ascii="Arial" w:hAnsi="Arial" w:cs="Arial"/>
          <w:sz w:val="24"/>
          <w:szCs w:val="24"/>
        </w:rPr>
        <w:t xml:space="preserve"> </w:t>
      </w:r>
      <w:r w:rsidR="00605FA5">
        <w:rPr>
          <w:rFonts w:ascii="Arial" w:hAnsi="Arial" w:cs="Arial"/>
          <w:b/>
          <w:sz w:val="24"/>
          <w:szCs w:val="24"/>
        </w:rPr>
        <w:t>1</w:t>
      </w:r>
      <w:r w:rsidR="00936643" w:rsidRPr="00424EB4">
        <w:rPr>
          <w:rFonts w:ascii="Arial" w:hAnsi="Arial" w:cs="Arial"/>
          <w:sz w:val="24"/>
          <w:szCs w:val="24"/>
        </w:rPr>
        <w:t xml:space="preserve"> using the template below.</w:t>
      </w:r>
      <w:r w:rsidR="00546CC0">
        <w:rPr>
          <w:rFonts w:ascii="Arial" w:hAnsi="Arial" w:cs="Arial"/>
          <w:sz w:val="24"/>
          <w:szCs w:val="24"/>
        </w:rPr>
        <w:t xml:space="preserve"> (10</w:t>
      </w:r>
      <w:r w:rsidR="001C525E" w:rsidRPr="00424EB4">
        <w:rPr>
          <w:rFonts w:ascii="Arial" w:hAnsi="Arial" w:cs="Arial"/>
          <w:sz w:val="24"/>
          <w:szCs w:val="24"/>
        </w:rPr>
        <w:t xml:space="preserve"> pts)</w:t>
      </w:r>
    </w:p>
    <w:p w14:paraId="1AF60931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BCB5E23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73E74D89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0B968579" w14:textId="4CE4A2FF" w:rsidR="00936643" w:rsidRPr="00424EB4" w:rsidRDefault="007272E4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object w:dxaOrig="6003" w:dyaOrig="1248" w14:anchorId="664A56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pt;height:62.4pt" o:ole="">
            <v:imagedata r:id="rId10" o:title=""/>
          </v:shape>
          <o:OLEObject Type="Embed" ProgID="ChemDraw.Document.6.0" ShapeID="_x0000_i1025" DrawAspect="Content" ObjectID="_1603732524" r:id="rId11"/>
        </w:object>
      </w:r>
    </w:p>
    <w:p w14:paraId="7F419D26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336A6A1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32A330A7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398E390E" w14:textId="29D93E31" w:rsidR="00936643" w:rsidRPr="00424EB4" w:rsidRDefault="008E1081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424EB4">
        <w:rPr>
          <w:rFonts w:ascii="Arial" w:hAnsi="Arial" w:cs="Arial"/>
          <w:sz w:val="24"/>
          <w:szCs w:val="24"/>
        </w:rPr>
        <w:t>2b</w:t>
      </w:r>
      <w:r w:rsidR="00936643" w:rsidRPr="00424EB4">
        <w:rPr>
          <w:rFonts w:ascii="Arial" w:hAnsi="Arial" w:cs="Arial"/>
          <w:sz w:val="24"/>
          <w:szCs w:val="24"/>
        </w:rPr>
        <w:t>. Circle the more stable conformation and explain why.</w:t>
      </w:r>
      <w:r w:rsidR="001C525E" w:rsidRPr="00424EB4">
        <w:rPr>
          <w:rFonts w:ascii="Arial" w:hAnsi="Arial" w:cs="Arial"/>
          <w:sz w:val="24"/>
          <w:szCs w:val="24"/>
        </w:rPr>
        <w:t xml:space="preserve"> (4 pts)</w:t>
      </w:r>
    </w:p>
    <w:p w14:paraId="202FA561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5EE8452A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0FB24EAD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46810456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5E9027A4" w14:textId="67CCC7DD" w:rsidR="00936643" w:rsidRPr="00424EB4" w:rsidRDefault="004E5B47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c</w:t>
      </w:r>
      <w:r w:rsidR="00936643" w:rsidRPr="00424EB4">
        <w:rPr>
          <w:rFonts w:ascii="Arial" w:hAnsi="Arial" w:cs="Arial"/>
          <w:sz w:val="24"/>
          <w:szCs w:val="24"/>
        </w:rPr>
        <w:t xml:space="preserve">. Label </w:t>
      </w:r>
      <w:r w:rsidR="007D2DA6">
        <w:rPr>
          <w:rFonts w:ascii="Arial" w:hAnsi="Arial" w:cs="Arial"/>
          <w:sz w:val="24"/>
          <w:szCs w:val="24"/>
        </w:rPr>
        <w:t xml:space="preserve">ALL </w:t>
      </w:r>
      <w:r w:rsidR="00936643" w:rsidRPr="00424EB4">
        <w:rPr>
          <w:rFonts w:ascii="Arial" w:hAnsi="Arial" w:cs="Arial"/>
          <w:sz w:val="24"/>
          <w:szCs w:val="24"/>
        </w:rPr>
        <w:t xml:space="preserve">the stereocenters as </w:t>
      </w:r>
      <w:r w:rsidR="00936643" w:rsidRPr="00424EB4">
        <w:rPr>
          <w:rFonts w:ascii="Arial" w:hAnsi="Arial" w:cs="Arial"/>
          <w:i/>
          <w:sz w:val="24"/>
          <w:szCs w:val="24"/>
        </w:rPr>
        <w:t>R</w:t>
      </w:r>
      <w:r w:rsidR="00936643" w:rsidRPr="00424EB4">
        <w:rPr>
          <w:rFonts w:ascii="Arial" w:hAnsi="Arial" w:cs="Arial"/>
          <w:sz w:val="24"/>
          <w:szCs w:val="24"/>
        </w:rPr>
        <w:t xml:space="preserve"> or </w:t>
      </w:r>
      <w:r w:rsidR="00936643" w:rsidRPr="00424EB4">
        <w:rPr>
          <w:rFonts w:ascii="Arial" w:hAnsi="Arial" w:cs="Arial"/>
          <w:i/>
          <w:sz w:val="24"/>
          <w:szCs w:val="24"/>
        </w:rPr>
        <w:t xml:space="preserve">S </w:t>
      </w:r>
      <w:r w:rsidR="007D2DA6">
        <w:rPr>
          <w:rFonts w:ascii="Arial" w:hAnsi="Arial" w:cs="Arial"/>
          <w:sz w:val="24"/>
          <w:szCs w:val="24"/>
        </w:rPr>
        <w:t xml:space="preserve">on </w:t>
      </w:r>
      <w:r w:rsidR="00605FA5">
        <w:rPr>
          <w:rFonts w:ascii="Arial" w:hAnsi="Arial" w:cs="Arial"/>
          <w:sz w:val="24"/>
          <w:szCs w:val="24"/>
        </w:rPr>
        <w:t xml:space="preserve">alkane </w:t>
      </w:r>
      <w:r w:rsidR="00605FA5">
        <w:rPr>
          <w:rFonts w:ascii="Arial" w:hAnsi="Arial" w:cs="Arial"/>
          <w:b/>
          <w:sz w:val="24"/>
          <w:szCs w:val="24"/>
        </w:rPr>
        <w:t>1</w:t>
      </w:r>
      <w:r w:rsidR="00C4469C" w:rsidRPr="00424EB4">
        <w:rPr>
          <w:rFonts w:ascii="Arial" w:hAnsi="Arial" w:cs="Arial"/>
          <w:sz w:val="24"/>
          <w:szCs w:val="24"/>
        </w:rPr>
        <w:t>.</w:t>
      </w:r>
      <w:r w:rsidR="001C525E" w:rsidRPr="00424EB4">
        <w:rPr>
          <w:rFonts w:ascii="Arial" w:hAnsi="Arial" w:cs="Arial"/>
          <w:sz w:val="24"/>
          <w:szCs w:val="24"/>
        </w:rPr>
        <w:t xml:space="preserve"> (4 pts)</w:t>
      </w:r>
    </w:p>
    <w:p w14:paraId="5B4D9498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7104390F" w14:textId="3833A76E" w:rsidR="007D2DA6" w:rsidRDefault="007272E4" w:rsidP="0012258D">
      <w:pPr>
        <w:widowControl w:val="0"/>
        <w:autoSpaceDE w:val="0"/>
        <w:autoSpaceDN w:val="0"/>
        <w:adjustRightInd w:val="0"/>
        <w:spacing w:after="0" w:line="240" w:lineRule="auto"/>
      </w:pPr>
      <w:r>
        <w:object w:dxaOrig="2465" w:dyaOrig="737" w14:anchorId="3439B2FB">
          <v:shape id="_x0000_i1026" type="#_x0000_t75" style="width:123pt;height:36.6pt" o:ole="">
            <v:imagedata r:id="rId12" o:title=""/>
          </v:shape>
          <o:OLEObject Type="Embed" ProgID="ChemDraw.Document.6.0" ShapeID="_x0000_i1026" DrawAspect="Content" ObjectID="_1603732525" r:id="rId13"/>
        </w:object>
      </w:r>
    </w:p>
    <w:p w14:paraId="30AAE7ED" w14:textId="77777777" w:rsidR="007272E4" w:rsidRDefault="007272E4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39C1D359" w14:textId="36A474B7" w:rsidR="00936643" w:rsidRPr="00424EB4" w:rsidRDefault="004E5B47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d</w:t>
      </w:r>
      <w:r w:rsidR="00936643" w:rsidRPr="00424EB4">
        <w:rPr>
          <w:rFonts w:ascii="Arial" w:hAnsi="Arial" w:cs="Arial"/>
          <w:sz w:val="24"/>
          <w:szCs w:val="24"/>
        </w:rPr>
        <w:t xml:space="preserve">. </w:t>
      </w:r>
      <w:r w:rsidR="00605FA5">
        <w:rPr>
          <w:rFonts w:ascii="Arial" w:hAnsi="Arial" w:cs="Arial"/>
          <w:sz w:val="24"/>
          <w:szCs w:val="24"/>
        </w:rPr>
        <w:t xml:space="preserve">Is alkane </w:t>
      </w:r>
      <w:r w:rsidR="00605FA5">
        <w:rPr>
          <w:rFonts w:ascii="Arial" w:hAnsi="Arial" w:cs="Arial"/>
          <w:b/>
          <w:sz w:val="24"/>
          <w:szCs w:val="24"/>
        </w:rPr>
        <w:t>1</w:t>
      </w:r>
      <w:r w:rsidR="00546CC0">
        <w:rPr>
          <w:rFonts w:ascii="Arial" w:hAnsi="Arial" w:cs="Arial"/>
          <w:sz w:val="24"/>
          <w:szCs w:val="24"/>
        </w:rPr>
        <w:t xml:space="preserve"> chiral or achiral?</w:t>
      </w:r>
      <w:r w:rsidR="001C525E" w:rsidRPr="00424EB4">
        <w:rPr>
          <w:rFonts w:ascii="Arial" w:hAnsi="Arial" w:cs="Arial"/>
          <w:sz w:val="24"/>
          <w:szCs w:val="24"/>
        </w:rPr>
        <w:t xml:space="preserve"> (4 pts)</w:t>
      </w:r>
    </w:p>
    <w:p w14:paraId="5BD5E33C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4A0DD9D4" w14:textId="1A92F979" w:rsidR="007D2DA6" w:rsidRDefault="007272E4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chiral (there is a mirror plane between the methyl groups)</w:t>
      </w:r>
    </w:p>
    <w:p w14:paraId="13795321" w14:textId="77777777" w:rsidR="007272E4" w:rsidRDefault="007272E4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DB7401B" w14:textId="17C4A847" w:rsidR="00936643" w:rsidRPr="00424EB4" w:rsidRDefault="001371E1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e</w:t>
      </w:r>
      <w:r w:rsidR="00C4469C" w:rsidRPr="00424EB4">
        <w:rPr>
          <w:rFonts w:ascii="Arial" w:hAnsi="Arial" w:cs="Arial"/>
          <w:sz w:val="24"/>
          <w:szCs w:val="24"/>
        </w:rPr>
        <w:t>.  Draw one</w:t>
      </w:r>
      <w:r w:rsidR="00936643" w:rsidRPr="00424EB4">
        <w:rPr>
          <w:rFonts w:ascii="Arial" w:hAnsi="Arial" w:cs="Arial"/>
          <w:sz w:val="24"/>
          <w:szCs w:val="24"/>
        </w:rPr>
        <w:t xml:space="preserve"> consti</w:t>
      </w:r>
      <w:r w:rsidR="00605FA5">
        <w:rPr>
          <w:rFonts w:ascii="Arial" w:hAnsi="Arial" w:cs="Arial"/>
          <w:sz w:val="24"/>
          <w:szCs w:val="24"/>
        </w:rPr>
        <w:t xml:space="preserve">tutional isomer of alkane </w:t>
      </w:r>
      <w:r w:rsidR="00605FA5">
        <w:rPr>
          <w:rFonts w:ascii="Arial" w:hAnsi="Arial" w:cs="Arial"/>
          <w:b/>
          <w:sz w:val="24"/>
          <w:szCs w:val="24"/>
        </w:rPr>
        <w:t>1</w:t>
      </w:r>
      <w:r w:rsidR="00936643" w:rsidRPr="00424EB4">
        <w:rPr>
          <w:rFonts w:ascii="Arial" w:hAnsi="Arial" w:cs="Arial"/>
          <w:sz w:val="24"/>
          <w:szCs w:val="24"/>
        </w:rPr>
        <w:t>.</w:t>
      </w:r>
      <w:r w:rsidR="00546CC0">
        <w:rPr>
          <w:rFonts w:ascii="Arial" w:hAnsi="Arial" w:cs="Arial"/>
          <w:sz w:val="24"/>
          <w:szCs w:val="24"/>
        </w:rPr>
        <w:t xml:space="preserve"> (4</w:t>
      </w:r>
      <w:r w:rsidR="001C525E" w:rsidRPr="00424EB4">
        <w:rPr>
          <w:rFonts w:ascii="Arial" w:hAnsi="Arial" w:cs="Arial"/>
          <w:sz w:val="24"/>
          <w:szCs w:val="24"/>
        </w:rPr>
        <w:t xml:space="preserve"> pts)</w:t>
      </w:r>
    </w:p>
    <w:p w14:paraId="6A232007" w14:textId="77777777" w:rsidR="00936643" w:rsidRPr="00424EB4" w:rsidRDefault="00936643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36BD28A3" w14:textId="6C1D63F1" w:rsidR="00936643" w:rsidRPr="00424EB4" w:rsidRDefault="00042DA4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object w:dxaOrig="1680" w:dyaOrig="802" w14:anchorId="3BBB6D3C">
          <v:shape id="_x0000_i1027" type="#_x0000_t75" style="width:84pt;height:40.2pt" o:ole="">
            <v:imagedata r:id="rId14" o:title=""/>
          </v:shape>
          <o:OLEObject Type="Embed" ProgID="ChemDraw.Document.6.0" ShapeID="_x0000_i1027" DrawAspect="Content" ObjectID="_1603732526" r:id="rId15"/>
        </w:object>
      </w:r>
    </w:p>
    <w:p w14:paraId="4A37843A" w14:textId="77777777" w:rsidR="00546CC0" w:rsidRDefault="00546CC0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11CCBC8D" w14:textId="1E52A48E" w:rsidR="00936643" w:rsidRPr="00424EB4" w:rsidRDefault="001371E1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f</w:t>
      </w:r>
      <w:r w:rsidR="00C4469C" w:rsidRPr="00424EB4">
        <w:rPr>
          <w:rFonts w:ascii="Arial" w:hAnsi="Arial" w:cs="Arial"/>
          <w:sz w:val="24"/>
          <w:szCs w:val="24"/>
        </w:rPr>
        <w:t xml:space="preserve">. Draw all of the </w:t>
      </w:r>
      <w:r w:rsidR="00605FA5" w:rsidRPr="00067C32">
        <w:rPr>
          <w:rFonts w:ascii="Arial" w:hAnsi="Arial" w:cs="Arial"/>
          <w:i/>
          <w:sz w:val="24"/>
          <w:szCs w:val="24"/>
        </w:rPr>
        <w:t>stereosiomers</w:t>
      </w:r>
      <w:r w:rsidR="00605FA5">
        <w:rPr>
          <w:rFonts w:ascii="Arial" w:hAnsi="Arial" w:cs="Arial"/>
          <w:sz w:val="24"/>
          <w:szCs w:val="24"/>
        </w:rPr>
        <w:t xml:space="preserve"> of alkane </w:t>
      </w:r>
      <w:r w:rsidR="00605FA5">
        <w:rPr>
          <w:rFonts w:ascii="Arial" w:hAnsi="Arial" w:cs="Arial"/>
          <w:b/>
          <w:sz w:val="24"/>
          <w:szCs w:val="24"/>
        </w:rPr>
        <w:t>1</w:t>
      </w:r>
      <w:r w:rsidR="00936643" w:rsidRPr="00424EB4">
        <w:rPr>
          <w:rFonts w:ascii="Arial" w:hAnsi="Arial" w:cs="Arial"/>
          <w:sz w:val="24"/>
          <w:szCs w:val="24"/>
        </w:rPr>
        <w:t xml:space="preserve">. </w:t>
      </w:r>
      <w:r w:rsidR="00546CC0">
        <w:rPr>
          <w:rFonts w:ascii="Arial" w:hAnsi="Arial" w:cs="Arial"/>
          <w:sz w:val="24"/>
          <w:szCs w:val="24"/>
        </w:rPr>
        <w:t>(10</w:t>
      </w:r>
      <w:r w:rsidR="001C525E" w:rsidRPr="00424EB4">
        <w:rPr>
          <w:rFonts w:ascii="Arial" w:hAnsi="Arial" w:cs="Arial"/>
          <w:sz w:val="24"/>
          <w:szCs w:val="24"/>
        </w:rPr>
        <w:t xml:space="preserve"> pts)</w:t>
      </w:r>
    </w:p>
    <w:p w14:paraId="1A8414C5" w14:textId="13DB4D79" w:rsidR="00605FA5" w:rsidRDefault="00C5204C" w:rsidP="00042DA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object w:dxaOrig="3715" w:dyaOrig="1380" w14:anchorId="438AF35E">
          <v:shape id="_x0000_i1028" type="#_x0000_t75" style="width:186pt;height:69pt" o:ole="">
            <v:imagedata r:id="rId16" o:title=""/>
          </v:shape>
          <o:OLEObject Type="Embed" ProgID="ChemDraw.Document.6.0" ShapeID="_x0000_i1028" DrawAspect="Content" ObjectID="_1603732527" r:id="rId17"/>
        </w:object>
      </w:r>
      <w:r w:rsidR="00D47C40">
        <w:t xml:space="preserve"> (The other cis isomer would be an identical molecule)</w:t>
      </w:r>
    </w:p>
    <w:p w14:paraId="5C44D387" w14:textId="77777777" w:rsidR="00042DA4" w:rsidRPr="00042DA4" w:rsidRDefault="00042DA4" w:rsidP="00042DA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400D6931" w14:textId="2A331671" w:rsidR="001C525E" w:rsidRPr="00424EB4" w:rsidRDefault="00605FA5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58764CE" wp14:editId="67BA691B">
            <wp:simplePos x="0" y="0"/>
            <wp:positionH relativeFrom="column">
              <wp:posOffset>4343400</wp:posOffset>
            </wp:positionH>
            <wp:positionV relativeFrom="paragraph">
              <wp:posOffset>0</wp:posOffset>
            </wp:positionV>
            <wp:extent cx="1790700" cy="1454785"/>
            <wp:effectExtent l="0" t="0" r="1270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5B47" w:rsidRPr="00546CC0">
        <w:rPr>
          <w:rFonts w:ascii="Arial" w:hAnsi="Arial" w:cs="Arial"/>
          <w:b/>
          <w:sz w:val="24"/>
          <w:szCs w:val="24"/>
        </w:rPr>
        <w:t>3</w:t>
      </w:r>
      <w:r w:rsidR="001C525E" w:rsidRPr="00546CC0">
        <w:rPr>
          <w:rFonts w:ascii="Arial" w:hAnsi="Arial" w:cs="Arial"/>
          <w:b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Answer questions </w:t>
      </w:r>
      <w:r w:rsidR="00807F6B">
        <w:rPr>
          <w:rFonts w:ascii="Arial" w:hAnsi="Arial" w:cs="Arial"/>
          <w:sz w:val="24"/>
          <w:szCs w:val="24"/>
        </w:rPr>
        <w:t>about molecule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2</w:t>
      </w:r>
      <w:r w:rsidR="00546CC0">
        <w:rPr>
          <w:rFonts w:ascii="Arial" w:hAnsi="Arial" w:cs="Arial"/>
          <w:sz w:val="24"/>
          <w:szCs w:val="24"/>
        </w:rPr>
        <w:t xml:space="preserve"> </w:t>
      </w:r>
      <w:r w:rsidR="001C525E" w:rsidRPr="00424EB4">
        <w:rPr>
          <w:rFonts w:ascii="Arial" w:hAnsi="Arial" w:cs="Arial"/>
          <w:sz w:val="24"/>
          <w:szCs w:val="24"/>
        </w:rPr>
        <w:t>shown</w:t>
      </w:r>
      <w:r w:rsidR="00546CC0">
        <w:rPr>
          <w:rFonts w:ascii="Arial" w:hAnsi="Arial" w:cs="Arial"/>
          <w:sz w:val="24"/>
          <w:szCs w:val="24"/>
        </w:rPr>
        <w:t xml:space="preserve"> (</w:t>
      </w:r>
      <w:r w:rsidR="00546CC0" w:rsidRPr="00546CC0">
        <w:rPr>
          <w:rFonts w:ascii="Arial" w:hAnsi="Arial" w:cs="Arial"/>
          <w:b/>
          <w:sz w:val="24"/>
          <w:szCs w:val="24"/>
        </w:rPr>
        <w:t>22 points</w:t>
      </w:r>
      <w:r w:rsidR="0053443C" w:rsidRPr="00424EB4">
        <w:rPr>
          <w:rFonts w:ascii="Arial" w:hAnsi="Arial" w:cs="Arial"/>
          <w:sz w:val="24"/>
          <w:szCs w:val="24"/>
        </w:rPr>
        <w:t>)</w:t>
      </w:r>
      <w:r w:rsidR="001C525E" w:rsidRPr="00424EB4">
        <w:rPr>
          <w:rFonts w:ascii="Arial" w:hAnsi="Arial" w:cs="Arial"/>
          <w:sz w:val="24"/>
          <w:szCs w:val="24"/>
        </w:rPr>
        <w:t>.</w:t>
      </w:r>
      <w:r w:rsidR="00CF456D">
        <w:rPr>
          <w:rFonts w:ascii="Arial" w:hAnsi="Arial" w:cs="Arial"/>
          <w:sz w:val="24"/>
          <w:szCs w:val="24"/>
        </w:rPr>
        <w:t xml:space="preserve"> </w:t>
      </w:r>
    </w:p>
    <w:p w14:paraId="1F960964" w14:textId="77777777" w:rsidR="001C525E" w:rsidRPr="00424EB4" w:rsidRDefault="001C525E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5BC5708E" w14:textId="77777777" w:rsidR="001C525E" w:rsidRPr="00424EB4" w:rsidRDefault="001C525E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9D60BFE" w14:textId="6D7B45C6" w:rsidR="001C525E" w:rsidRPr="00424EB4" w:rsidRDefault="004E5B47" w:rsidP="001C525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a</w:t>
      </w:r>
      <w:r w:rsidR="00605FA5">
        <w:rPr>
          <w:rFonts w:ascii="Arial" w:hAnsi="Arial" w:cs="Arial"/>
          <w:sz w:val="24"/>
          <w:szCs w:val="24"/>
        </w:rPr>
        <w:t xml:space="preserve">. Circle one. Molecule </w:t>
      </w:r>
      <w:r w:rsidR="00605FA5" w:rsidRPr="00605FA5">
        <w:rPr>
          <w:rFonts w:ascii="Arial" w:hAnsi="Arial" w:cs="Arial"/>
          <w:b/>
          <w:sz w:val="24"/>
          <w:szCs w:val="24"/>
        </w:rPr>
        <w:t>2</w:t>
      </w:r>
      <w:r w:rsidR="00605FA5">
        <w:rPr>
          <w:rFonts w:ascii="Arial" w:hAnsi="Arial" w:cs="Arial"/>
          <w:sz w:val="24"/>
          <w:szCs w:val="24"/>
        </w:rPr>
        <w:t xml:space="preserve"> is </w:t>
      </w:r>
      <w:r w:rsidR="00605FA5" w:rsidRPr="00042DA4">
        <w:rPr>
          <w:rFonts w:ascii="Arial" w:hAnsi="Arial" w:cs="Arial"/>
          <w:sz w:val="24"/>
          <w:szCs w:val="24"/>
          <w:highlight w:val="green"/>
        </w:rPr>
        <w:t>CHIRAL</w:t>
      </w:r>
      <w:r w:rsidR="00605FA5">
        <w:rPr>
          <w:rFonts w:ascii="Arial" w:hAnsi="Arial" w:cs="Arial"/>
          <w:sz w:val="24"/>
          <w:szCs w:val="24"/>
        </w:rPr>
        <w:t xml:space="preserve"> or ACHIRAL</w:t>
      </w:r>
      <w:r w:rsidR="001C525E" w:rsidRPr="00424EB4">
        <w:rPr>
          <w:rFonts w:ascii="Arial" w:hAnsi="Arial" w:cs="Arial"/>
          <w:sz w:val="24"/>
          <w:szCs w:val="24"/>
        </w:rPr>
        <w:t>? (2 pts)</w:t>
      </w:r>
    </w:p>
    <w:p w14:paraId="035A31A3" w14:textId="77777777" w:rsidR="001C525E" w:rsidRPr="00424EB4" w:rsidRDefault="001C525E" w:rsidP="001C525E">
      <w:pPr>
        <w:rPr>
          <w:rFonts w:ascii="Arial" w:hAnsi="Arial" w:cs="Arial"/>
          <w:sz w:val="24"/>
          <w:szCs w:val="24"/>
        </w:rPr>
      </w:pPr>
    </w:p>
    <w:p w14:paraId="104D6BEF" w14:textId="652E4F85" w:rsidR="001C525E" w:rsidRPr="00424EB4" w:rsidRDefault="004E5B47" w:rsidP="001C525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b</w:t>
      </w:r>
      <w:r w:rsidR="001C525E" w:rsidRPr="00424EB4">
        <w:rPr>
          <w:rFonts w:ascii="Arial" w:hAnsi="Arial" w:cs="Arial"/>
          <w:sz w:val="24"/>
          <w:szCs w:val="24"/>
        </w:rPr>
        <w:t xml:space="preserve">. Circle the </w:t>
      </w:r>
      <w:r w:rsidR="005C03AB">
        <w:rPr>
          <w:rFonts w:ascii="Arial" w:hAnsi="Arial" w:cs="Arial"/>
          <w:sz w:val="24"/>
          <w:szCs w:val="24"/>
        </w:rPr>
        <w:t xml:space="preserve">correct </w:t>
      </w:r>
      <w:r w:rsidR="0053443C" w:rsidRPr="00424EB4">
        <w:rPr>
          <w:rFonts w:ascii="Arial" w:hAnsi="Arial" w:cs="Arial"/>
          <w:sz w:val="24"/>
          <w:szCs w:val="24"/>
        </w:rPr>
        <w:t xml:space="preserve">IUPAC </w:t>
      </w:r>
      <w:r w:rsidR="005C03AB">
        <w:rPr>
          <w:rFonts w:ascii="Arial" w:hAnsi="Arial" w:cs="Arial"/>
          <w:sz w:val="24"/>
          <w:szCs w:val="24"/>
        </w:rPr>
        <w:t>name for</w:t>
      </w:r>
      <w:r w:rsidR="001C525E" w:rsidRPr="00424EB4">
        <w:rPr>
          <w:rFonts w:ascii="Arial" w:hAnsi="Arial" w:cs="Arial"/>
          <w:sz w:val="24"/>
          <w:szCs w:val="24"/>
        </w:rPr>
        <w:t xml:space="preserve"> this molecule. (4 pts)</w:t>
      </w:r>
    </w:p>
    <w:p w14:paraId="26733ACB" w14:textId="5930D835" w:rsidR="0053443C" w:rsidRPr="00424EB4" w:rsidRDefault="0053443C" w:rsidP="001C525E">
      <w:pPr>
        <w:rPr>
          <w:rFonts w:ascii="Arial" w:hAnsi="Arial" w:cs="Arial"/>
          <w:sz w:val="24"/>
          <w:szCs w:val="24"/>
        </w:rPr>
      </w:pPr>
      <w:r w:rsidRPr="00424EB4">
        <w:rPr>
          <w:rFonts w:ascii="Arial" w:hAnsi="Arial" w:cs="Arial"/>
          <w:sz w:val="24"/>
          <w:szCs w:val="24"/>
        </w:rPr>
        <w:t>(</w:t>
      </w:r>
      <w:r w:rsidRPr="00424EB4">
        <w:rPr>
          <w:rFonts w:ascii="Arial" w:hAnsi="Arial" w:cs="Arial"/>
          <w:i/>
          <w:sz w:val="24"/>
          <w:szCs w:val="24"/>
        </w:rPr>
        <w:t>R</w:t>
      </w:r>
      <w:r w:rsidRPr="00424EB4">
        <w:rPr>
          <w:rFonts w:ascii="Arial" w:hAnsi="Arial" w:cs="Arial"/>
          <w:sz w:val="24"/>
          <w:szCs w:val="24"/>
        </w:rPr>
        <w:t>)-2-butylbromide</w:t>
      </w:r>
      <w:r w:rsidR="005C03AB">
        <w:rPr>
          <w:rFonts w:ascii="Arial" w:hAnsi="Arial" w:cs="Arial"/>
          <w:sz w:val="24"/>
          <w:szCs w:val="24"/>
        </w:rPr>
        <w:tab/>
      </w:r>
      <w:r w:rsidR="005C03AB">
        <w:rPr>
          <w:rFonts w:ascii="Arial" w:hAnsi="Arial" w:cs="Arial"/>
          <w:sz w:val="24"/>
          <w:szCs w:val="24"/>
        </w:rPr>
        <w:tab/>
      </w:r>
      <w:r w:rsidRPr="00424EB4">
        <w:rPr>
          <w:rFonts w:ascii="Arial" w:hAnsi="Arial" w:cs="Arial"/>
          <w:sz w:val="24"/>
          <w:szCs w:val="24"/>
        </w:rPr>
        <w:t>(</w:t>
      </w:r>
      <w:r w:rsidRPr="00424EB4">
        <w:rPr>
          <w:rFonts w:ascii="Arial" w:hAnsi="Arial" w:cs="Arial"/>
          <w:i/>
          <w:sz w:val="24"/>
          <w:szCs w:val="24"/>
        </w:rPr>
        <w:t>S</w:t>
      </w:r>
      <w:r w:rsidRPr="00424EB4">
        <w:rPr>
          <w:rFonts w:ascii="Arial" w:hAnsi="Arial" w:cs="Arial"/>
          <w:sz w:val="24"/>
          <w:szCs w:val="24"/>
        </w:rPr>
        <w:t>)-2butylbromide</w:t>
      </w:r>
    </w:p>
    <w:p w14:paraId="4740AF3F" w14:textId="2D30AA54" w:rsidR="005C03AB" w:rsidRDefault="0053443C" w:rsidP="001C525E">
      <w:pPr>
        <w:rPr>
          <w:rFonts w:ascii="Arial" w:hAnsi="Arial" w:cs="Arial"/>
          <w:sz w:val="24"/>
          <w:szCs w:val="24"/>
        </w:rPr>
      </w:pPr>
      <w:r w:rsidRPr="00376AD2">
        <w:rPr>
          <w:rFonts w:ascii="Arial" w:hAnsi="Arial" w:cs="Arial"/>
          <w:sz w:val="24"/>
          <w:szCs w:val="24"/>
        </w:rPr>
        <w:t>(</w:t>
      </w:r>
      <w:r w:rsidRPr="00376AD2">
        <w:rPr>
          <w:rFonts w:ascii="Arial" w:hAnsi="Arial" w:cs="Arial"/>
          <w:i/>
          <w:sz w:val="24"/>
          <w:szCs w:val="24"/>
        </w:rPr>
        <w:t>R</w:t>
      </w:r>
      <w:r w:rsidRPr="00376AD2">
        <w:rPr>
          <w:rFonts w:ascii="Arial" w:hAnsi="Arial" w:cs="Arial"/>
          <w:sz w:val="24"/>
          <w:szCs w:val="24"/>
        </w:rPr>
        <w:t>)-2-bromobutane</w:t>
      </w:r>
      <w:r w:rsidR="005C03AB">
        <w:rPr>
          <w:rFonts w:ascii="Arial" w:hAnsi="Arial" w:cs="Arial"/>
          <w:sz w:val="24"/>
          <w:szCs w:val="24"/>
        </w:rPr>
        <w:tab/>
      </w:r>
      <w:r w:rsidR="005C03AB">
        <w:rPr>
          <w:rFonts w:ascii="Arial" w:hAnsi="Arial" w:cs="Arial"/>
          <w:sz w:val="24"/>
          <w:szCs w:val="24"/>
        </w:rPr>
        <w:tab/>
      </w:r>
      <w:r w:rsidRPr="00376AD2">
        <w:rPr>
          <w:rFonts w:ascii="Arial" w:hAnsi="Arial" w:cs="Arial"/>
          <w:sz w:val="24"/>
          <w:szCs w:val="24"/>
          <w:highlight w:val="green"/>
        </w:rPr>
        <w:t>(</w:t>
      </w:r>
      <w:r w:rsidRPr="00376AD2">
        <w:rPr>
          <w:rFonts w:ascii="Arial" w:hAnsi="Arial" w:cs="Arial"/>
          <w:i/>
          <w:sz w:val="24"/>
          <w:szCs w:val="24"/>
          <w:highlight w:val="green"/>
        </w:rPr>
        <w:t>S</w:t>
      </w:r>
      <w:r w:rsidRPr="00376AD2">
        <w:rPr>
          <w:rFonts w:ascii="Arial" w:hAnsi="Arial" w:cs="Arial"/>
          <w:sz w:val="24"/>
          <w:szCs w:val="24"/>
          <w:highlight w:val="green"/>
        </w:rPr>
        <w:t>)-2-bromobutane</w:t>
      </w:r>
    </w:p>
    <w:p w14:paraId="3F03137C" w14:textId="77777777" w:rsidR="00605FA5" w:rsidRDefault="00605FA5" w:rsidP="001C525E">
      <w:pPr>
        <w:rPr>
          <w:rFonts w:ascii="Arial" w:hAnsi="Arial" w:cs="Arial"/>
          <w:sz w:val="24"/>
          <w:szCs w:val="24"/>
        </w:rPr>
      </w:pPr>
    </w:p>
    <w:p w14:paraId="0EDE04C0" w14:textId="767E89DE" w:rsidR="0053443C" w:rsidRPr="00424EB4" w:rsidRDefault="008E1081" w:rsidP="001C525E">
      <w:pPr>
        <w:rPr>
          <w:rFonts w:ascii="Arial" w:hAnsi="Arial" w:cs="Arial"/>
          <w:sz w:val="24"/>
          <w:szCs w:val="24"/>
        </w:rPr>
      </w:pPr>
      <w:r w:rsidRPr="00424EB4">
        <w:rPr>
          <w:rFonts w:ascii="Arial" w:hAnsi="Arial" w:cs="Arial"/>
          <w:sz w:val="24"/>
          <w:szCs w:val="24"/>
        </w:rPr>
        <w:t>3c</w:t>
      </w:r>
      <w:r w:rsidR="001C525E" w:rsidRPr="00424EB4">
        <w:rPr>
          <w:rFonts w:ascii="Arial" w:hAnsi="Arial" w:cs="Arial"/>
          <w:sz w:val="24"/>
          <w:szCs w:val="24"/>
        </w:rPr>
        <w:t>. Draw the Newman projec</w:t>
      </w:r>
      <w:r w:rsidR="00605FA5">
        <w:rPr>
          <w:rFonts w:ascii="Arial" w:hAnsi="Arial" w:cs="Arial"/>
          <w:sz w:val="24"/>
          <w:szCs w:val="24"/>
        </w:rPr>
        <w:t>tion of the conformation shown, l</w:t>
      </w:r>
      <w:r w:rsidR="001C525E" w:rsidRPr="00424EB4">
        <w:rPr>
          <w:rFonts w:ascii="Arial" w:hAnsi="Arial" w:cs="Arial"/>
          <w:sz w:val="24"/>
          <w:szCs w:val="24"/>
        </w:rPr>
        <w:t>ook</w:t>
      </w:r>
      <w:r w:rsidR="00605FA5">
        <w:rPr>
          <w:rFonts w:ascii="Arial" w:hAnsi="Arial" w:cs="Arial"/>
          <w:sz w:val="24"/>
          <w:szCs w:val="24"/>
        </w:rPr>
        <w:t>ing</w:t>
      </w:r>
      <w:r w:rsidR="001C525E" w:rsidRPr="00424EB4">
        <w:rPr>
          <w:rFonts w:ascii="Arial" w:hAnsi="Arial" w:cs="Arial"/>
          <w:sz w:val="24"/>
          <w:szCs w:val="24"/>
        </w:rPr>
        <w:t xml:space="preserve"> down the C2-C3</w:t>
      </w:r>
      <w:r w:rsidR="00605FA5">
        <w:rPr>
          <w:rFonts w:ascii="Arial" w:hAnsi="Arial" w:cs="Arial"/>
          <w:sz w:val="24"/>
          <w:szCs w:val="24"/>
        </w:rPr>
        <w:t xml:space="preserve"> bond</w:t>
      </w:r>
      <w:r w:rsidR="001C525E" w:rsidRPr="00424EB4">
        <w:rPr>
          <w:rFonts w:ascii="Arial" w:hAnsi="Arial" w:cs="Arial"/>
          <w:sz w:val="24"/>
          <w:szCs w:val="24"/>
        </w:rPr>
        <w:t>.</w:t>
      </w:r>
      <w:r w:rsidR="0053443C" w:rsidRPr="00424EB4">
        <w:rPr>
          <w:rFonts w:ascii="Arial" w:hAnsi="Arial" w:cs="Arial"/>
          <w:sz w:val="24"/>
          <w:szCs w:val="24"/>
        </w:rPr>
        <w:t xml:space="preserve"> (6 pts)</w:t>
      </w:r>
    </w:p>
    <w:p w14:paraId="5FB7ED44" w14:textId="03147339" w:rsidR="001C525E" w:rsidRPr="00424EB4" w:rsidRDefault="001C525E" w:rsidP="001C525E">
      <w:pPr>
        <w:rPr>
          <w:rFonts w:ascii="Arial" w:hAnsi="Arial" w:cs="Arial"/>
          <w:sz w:val="24"/>
          <w:szCs w:val="24"/>
        </w:rPr>
      </w:pPr>
    </w:p>
    <w:p w14:paraId="0284A6EB" w14:textId="240749A2" w:rsidR="006B3EFC" w:rsidRPr="00424EB4" w:rsidRDefault="00EA4B54" w:rsidP="001C525E">
      <w:pPr>
        <w:rPr>
          <w:rFonts w:ascii="Arial" w:hAnsi="Arial" w:cs="Arial"/>
          <w:sz w:val="24"/>
          <w:szCs w:val="24"/>
        </w:rPr>
      </w:pPr>
      <w:r>
        <w:object w:dxaOrig="1687" w:dyaOrig="1759" w14:anchorId="6A9CFF9E">
          <v:shape id="_x0000_i1029" type="#_x0000_t75" style="width:84.6pt;height:88.2pt" o:ole="">
            <v:imagedata r:id="rId19" o:title=""/>
          </v:shape>
          <o:OLEObject Type="Embed" ProgID="ChemDraw.Document.6.0" ShapeID="_x0000_i1029" DrawAspect="Content" ObjectID="_1603732528" r:id="rId20"/>
        </w:object>
      </w:r>
      <w:r w:rsidR="0002694E" w:rsidRPr="00CF456D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C75FB5D" wp14:editId="2D78E082">
            <wp:simplePos x="0" y="0"/>
            <wp:positionH relativeFrom="column">
              <wp:posOffset>2400300</wp:posOffset>
            </wp:positionH>
            <wp:positionV relativeFrom="paragraph">
              <wp:posOffset>-1905</wp:posOffset>
            </wp:positionV>
            <wp:extent cx="838835" cy="81470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835" cy="81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11A5DB" w14:textId="77777777" w:rsidR="00605FA5" w:rsidRDefault="00605FA5" w:rsidP="001C525E">
      <w:pPr>
        <w:rPr>
          <w:rFonts w:ascii="Arial" w:hAnsi="Arial" w:cs="Arial"/>
          <w:sz w:val="24"/>
          <w:szCs w:val="24"/>
        </w:rPr>
      </w:pPr>
    </w:p>
    <w:p w14:paraId="4F149F65" w14:textId="7B00824E" w:rsidR="00605FA5" w:rsidRDefault="004E5B47" w:rsidP="001C525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d</w:t>
      </w:r>
      <w:r w:rsidR="00CF456D">
        <w:rPr>
          <w:rFonts w:ascii="Arial" w:hAnsi="Arial" w:cs="Arial"/>
          <w:sz w:val="24"/>
          <w:szCs w:val="24"/>
        </w:rPr>
        <w:t>. Is the</w:t>
      </w:r>
      <w:r w:rsidR="00067C32">
        <w:rPr>
          <w:rFonts w:ascii="Arial" w:hAnsi="Arial" w:cs="Arial"/>
          <w:sz w:val="24"/>
          <w:szCs w:val="24"/>
        </w:rPr>
        <w:t xml:space="preserve"> conformation </w:t>
      </w:r>
      <w:r w:rsidR="00605FA5" w:rsidRPr="00D47C40">
        <w:rPr>
          <w:rFonts w:ascii="Arial" w:hAnsi="Arial" w:cs="Arial"/>
          <w:sz w:val="24"/>
          <w:szCs w:val="24"/>
          <w:highlight w:val="green"/>
        </w:rPr>
        <w:t>STAGGERED</w:t>
      </w:r>
      <w:r w:rsidR="00605FA5">
        <w:rPr>
          <w:rFonts w:ascii="Arial" w:hAnsi="Arial" w:cs="Arial"/>
          <w:sz w:val="24"/>
          <w:szCs w:val="24"/>
        </w:rPr>
        <w:t xml:space="preserve"> or ECLIPSED</w:t>
      </w:r>
      <w:r w:rsidR="001C525E" w:rsidRPr="00424EB4">
        <w:rPr>
          <w:rFonts w:ascii="Arial" w:hAnsi="Arial" w:cs="Arial"/>
          <w:sz w:val="24"/>
          <w:szCs w:val="24"/>
        </w:rPr>
        <w:t>? (2 pts)</w:t>
      </w:r>
    </w:p>
    <w:p w14:paraId="2FEA810C" w14:textId="68253462" w:rsidR="001C525E" w:rsidRPr="00424EB4" w:rsidRDefault="004E5B47" w:rsidP="001C525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e</w:t>
      </w:r>
      <w:r w:rsidR="001C525E" w:rsidRPr="00424EB4">
        <w:rPr>
          <w:rFonts w:ascii="Arial" w:hAnsi="Arial" w:cs="Arial"/>
          <w:sz w:val="24"/>
          <w:szCs w:val="24"/>
        </w:rPr>
        <w:t>. Draw a constitutional isom</w:t>
      </w:r>
      <w:bookmarkStart w:id="0" w:name="_GoBack"/>
      <w:bookmarkEnd w:id="0"/>
      <w:r w:rsidR="001C525E" w:rsidRPr="00424EB4">
        <w:rPr>
          <w:rFonts w:ascii="Arial" w:hAnsi="Arial" w:cs="Arial"/>
          <w:sz w:val="24"/>
          <w:szCs w:val="24"/>
        </w:rPr>
        <w:t xml:space="preserve">er of this </w:t>
      </w:r>
      <w:r w:rsidR="00605FA5">
        <w:rPr>
          <w:rFonts w:ascii="Arial" w:hAnsi="Arial" w:cs="Arial"/>
          <w:sz w:val="24"/>
          <w:szCs w:val="24"/>
        </w:rPr>
        <w:t>molecule</w:t>
      </w:r>
      <w:r w:rsidR="001C525E" w:rsidRPr="00424EB4">
        <w:rPr>
          <w:rFonts w:ascii="Arial" w:hAnsi="Arial" w:cs="Arial"/>
          <w:sz w:val="24"/>
          <w:szCs w:val="24"/>
        </w:rPr>
        <w:t>.</w:t>
      </w:r>
      <w:r w:rsidR="0053443C" w:rsidRPr="00424EB4">
        <w:rPr>
          <w:rFonts w:ascii="Arial" w:hAnsi="Arial" w:cs="Arial"/>
          <w:sz w:val="24"/>
          <w:szCs w:val="24"/>
        </w:rPr>
        <w:t xml:space="preserve"> (4 pts)</w:t>
      </w:r>
    </w:p>
    <w:p w14:paraId="5B50840F" w14:textId="67484C4C" w:rsidR="00546CC0" w:rsidRDefault="00EA4B54" w:rsidP="00EA4B54">
      <w:pPr>
        <w:rPr>
          <w:rFonts w:ascii="Arial" w:hAnsi="Arial" w:cs="Arial"/>
          <w:sz w:val="24"/>
          <w:szCs w:val="24"/>
        </w:rPr>
      </w:pPr>
      <w:r>
        <w:object w:dxaOrig="1658" w:dyaOrig="396" w14:anchorId="04F859EC">
          <v:shape id="_x0000_i1030" type="#_x0000_t75" style="width:82.8pt;height:19.8pt" o:ole="">
            <v:imagedata r:id="rId22" o:title=""/>
          </v:shape>
          <o:OLEObject Type="Embed" ProgID="ChemDraw.Document.6.0" ShapeID="_x0000_i1030" DrawAspect="Content" ObjectID="_1603732529" r:id="rId23"/>
        </w:object>
      </w:r>
    </w:p>
    <w:p w14:paraId="5BA3F133" w14:textId="77777777" w:rsidR="00EA4B54" w:rsidRDefault="00EA4B54" w:rsidP="00EA4B54">
      <w:pPr>
        <w:rPr>
          <w:rFonts w:ascii="Arial" w:hAnsi="Arial" w:cs="Arial"/>
          <w:sz w:val="24"/>
          <w:szCs w:val="24"/>
        </w:rPr>
      </w:pPr>
    </w:p>
    <w:p w14:paraId="6E24BACF" w14:textId="6137B219" w:rsidR="001C525E" w:rsidRPr="00424EB4" w:rsidRDefault="004E5B47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f</w:t>
      </w:r>
      <w:r w:rsidR="001C525E" w:rsidRPr="00424EB4">
        <w:rPr>
          <w:rFonts w:ascii="Arial" w:hAnsi="Arial" w:cs="Arial"/>
          <w:sz w:val="24"/>
          <w:szCs w:val="24"/>
        </w:rPr>
        <w:t xml:space="preserve">. Draw the enantiomer of </w:t>
      </w:r>
      <w:r w:rsidR="007E3229">
        <w:rPr>
          <w:rFonts w:ascii="Arial" w:hAnsi="Arial" w:cs="Arial"/>
          <w:sz w:val="24"/>
          <w:szCs w:val="24"/>
        </w:rPr>
        <w:t xml:space="preserve">molecule </w:t>
      </w:r>
      <w:r w:rsidR="007E3229">
        <w:rPr>
          <w:rFonts w:ascii="Arial" w:hAnsi="Arial" w:cs="Arial"/>
          <w:b/>
          <w:sz w:val="24"/>
          <w:szCs w:val="24"/>
        </w:rPr>
        <w:t>2</w:t>
      </w:r>
      <w:r w:rsidR="007E3229">
        <w:rPr>
          <w:rFonts w:ascii="Arial" w:hAnsi="Arial" w:cs="Arial"/>
          <w:sz w:val="24"/>
          <w:szCs w:val="24"/>
        </w:rPr>
        <w:t xml:space="preserve"> using</w:t>
      </w:r>
      <w:r w:rsidR="001C525E" w:rsidRPr="00424EB4">
        <w:rPr>
          <w:rFonts w:ascii="Arial" w:hAnsi="Arial" w:cs="Arial"/>
          <w:sz w:val="24"/>
          <w:szCs w:val="24"/>
        </w:rPr>
        <w:t xml:space="preserve"> the template below</w:t>
      </w:r>
      <w:r w:rsidR="007E3229">
        <w:rPr>
          <w:rFonts w:ascii="Arial" w:hAnsi="Arial" w:cs="Arial"/>
          <w:sz w:val="24"/>
          <w:szCs w:val="24"/>
        </w:rPr>
        <w:t xml:space="preserve"> </w:t>
      </w:r>
      <w:r w:rsidR="0053443C" w:rsidRPr="00424EB4">
        <w:rPr>
          <w:rFonts w:ascii="Arial" w:hAnsi="Arial" w:cs="Arial"/>
          <w:sz w:val="24"/>
          <w:szCs w:val="24"/>
        </w:rPr>
        <w:t>(4</w:t>
      </w:r>
      <w:r w:rsidR="009602D7">
        <w:rPr>
          <w:rFonts w:ascii="Arial" w:hAnsi="Arial" w:cs="Arial"/>
          <w:sz w:val="24"/>
          <w:szCs w:val="24"/>
        </w:rPr>
        <w:t xml:space="preserve"> pts</w:t>
      </w:r>
      <w:r w:rsidR="0053443C" w:rsidRPr="00424EB4">
        <w:rPr>
          <w:rFonts w:ascii="Arial" w:hAnsi="Arial" w:cs="Arial"/>
          <w:sz w:val="24"/>
          <w:szCs w:val="24"/>
        </w:rPr>
        <w:t>)</w:t>
      </w:r>
      <w:r w:rsidR="001C525E" w:rsidRPr="00424EB4">
        <w:rPr>
          <w:rFonts w:ascii="Arial" w:hAnsi="Arial" w:cs="Arial"/>
          <w:sz w:val="24"/>
          <w:szCs w:val="24"/>
        </w:rPr>
        <w:t>.</w:t>
      </w:r>
    </w:p>
    <w:p w14:paraId="7FA2C068" w14:textId="25E16557" w:rsidR="008E1081" w:rsidRPr="00424EB4" w:rsidRDefault="008E1081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21BC5ED4" w14:textId="52F97533" w:rsidR="008E1081" w:rsidRPr="00424EB4" w:rsidRDefault="00CA65B4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CF456D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196C697" wp14:editId="43AD8D46">
            <wp:simplePos x="0" y="0"/>
            <wp:positionH relativeFrom="column">
              <wp:posOffset>2171700</wp:posOffset>
            </wp:positionH>
            <wp:positionV relativeFrom="paragraph">
              <wp:posOffset>139700</wp:posOffset>
            </wp:positionV>
            <wp:extent cx="1371600" cy="94805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DB16E9" w14:textId="00D10916" w:rsidR="00605FA5" w:rsidRDefault="00FF7433" w:rsidP="008E1081">
      <w:pPr>
        <w:rPr>
          <w:rFonts w:ascii="Arial" w:hAnsi="Arial" w:cs="Arial"/>
          <w:sz w:val="24"/>
          <w:szCs w:val="24"/>
        </w:rPr>
      </w:pPr>
      <w:r>
        <w:object w:dxaOrig="1495" w:dyaOrig="1049" w14:anchorId="48C0AE26">
          <v:shape id="_x0000_i1031" type="#_x0000_t75" style="width:75pt;height:52.2pt" o:ole="">
            <v:imagedata r:id="rId25" o:title=""/>
          </v:shape>
          <o:OLEObject Type="Embed" ProgID="ChemDraw.Document.6.0" ShapeID="_x0000_i1031" DrawAspect="Content" ObjectID="_1603732530" r:id="rId26"/>
        </w:object>
      </w:r>
    </w:p>
    <w:p w14:paraId="7ED3EC6B" w14:textId="77777777" w:rsidR="0002694E" w:rsidRDefault="0002694E" w:rsidP="0002694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60571E8E" w14:textId="77777777" w:rsidR="00CA65B4" w:rsidRDefault="00CA65B4" w:rsidP="0002694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</w:p>
    <w:p w14:paraId="5EF6C2AA" w14:textId="2321D170" w:rsidR="0002694E" w:rsidRDefault="0002694E" w:rsidP="0002694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CA65B4">
        <w:rPr>
          <w:rFonts w:ascii="Arial" w:hAnsi="Arial" w:cs="Arial"/>
          <w:b/>
          <w:sz w:val="24"/>
          <w:szCs w:val="24"/>
          <w:u w:val="single"/>
        </w:rPr>
        <w:lastRenderedPageBreak/>
        <w:t>BONUS:</w:t>
      </w:r>
      <w:r>
        <w:rPr>
          <w:rFonts w:ascii="Arial" w:hAnsi="Arial" w:cs="Arial"/>
          <w:sz w:val="24"/>
          <w:szCs w:val="24"/>
        </w:rPr>
        <w:t xml:space="preserve"> How would you separate a mixture of enantiomers? (2 pts)</w:t>
      </w:r>
    </w:p>
    <w:p w14:paraId="1149A39C" w14:textId="0B658527" w:rsidR="0002694E" w:rsidRDefault="00EA4B54" w:rsidP="008E108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hiral chromatography</w:t>
      </w:r>
    </w:p>
    <w:p w14:paraId="42F2671E" w14:textId="144B2BA0" w:rsidR="008E1081" w:rsidRDefault="004E5B47" w:rsidP="008E108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424EB4">
        <w:rPr>
          <w:rFonts w:ascii="Arial" w:hAnsi="Arial" w:cs="Arial"/>
          <w:sz w:val="24"/>
          <w:szCs w:val="24"/>
        </w:rPr>
        <w:t>. Answer questions about mass spectrom</w:t>
      </w:r>
      <w:r w:rsidR="009607B5">
        <w:rPr>
          <w:rFonts w:ascii="Arial" w:hAnsi="Arial" w:cs="Arial"/>
          <w:sz w:val="24"/>
          <w:szCs w:val="24"/>
        </w:rPr>
        <w:t xml:space="preserve">etry and infrared spectroscopy </w:t>
      </w:r>
      <w:r w:rsidR="00546CC0">
        <w:rPr>
          <w:rFonts w:ascii="Arial" w:hAnsi="Arial" w:cs="Arial"/>
          <w:sz w:val="24"/>
          <w:szCs w:val="24"/>
        </w:rPr>
        <w:t>(</w:t>
      </w:r>
      <w:r w:rsidR="00546CC0" w:rsidRPr="00546CC0">
        <w:rPr>
          <w:rFonts w:ascii="Arial" w:hAnsi="Arial" w:cs="Arial"/>
          <w:b/>
          <w:sz w:val="24"/>
          <w:szCs w:val="24"/>
        </w:rPr>
        <w:t>20 points</w:t>
      </w:r>
      <w:r>
        <w:rPr>
          <w:rFonts w:ascii="Arial" w:hAnsi="Arial" w:cs="Arial"/>
          <w:sz w:val="24"/>
          <w:szCs w:val="24"/>
        </w:rPr>
        <w:t>)</w:t>
      </w:r>
    </w:p>
    <w:tbl>
      <w:tblPr>
        <w:tblW w:w="0" w:type="auto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480"/>
        <w:gridCol w:w="8160"/>
      </w:tblGrid>
      <w:tr w:rsidR="004E5B47" w:rsidRPr="00424EB4" w14:paraId="020381E9" w14:textId="77777777" w:rsidTr="004E5B47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08C90EE" w14:textId="74415C25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a</w:t>
            </w:r>
            <w:r w:rsidRPr="00424EB4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86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A0C71E" w14:textId="112717B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In electron impact mass spectrometry (EIMS), what is being detected?</w:t>
            </w:r>
            <w:r>
              <w:rPr>
                <w:rFonts w:ascii="Arial" w:hAnsi="Arial" w:cs="Arial"/>
                <w:sz w:val="24"/>
                <w:szCs w:val="24"/>
              </w:rPr>
              <w:t xml:space="preserve"> (2pts)</w:t>
            </w:r>
          </w:p>
        </w:tc>
      </w:tr>
      <w:tr w:rsidR="004E5B47" w:rsidRPr="00424EB4" w14:paraId="77DAB9B4" w14:textId="77777777" w:rsidTr="004E5B47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14:paraId="5B9B85B9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8160" w:type="dxa"/>
            <w:tcBorders>
              <w:top w:val="nil"/>
              <w:left w:val="nil"/>
              <w:bottom w:val="nil"/>
              <w:right w:val="nil"/>
            </w:tcBorders>
          </w:tcPr>
          <w:p w14:paraId="7865E3A2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The molecular mass of the compound</w:t>
            </w:r>
          </w:p>
        </w:tc>
      </w:tr>
      <w:tr w:rsidR="004E5B47" w:rsidRPr="00424EB4" w14:paraId="0E76FFE1" w14:textId="77777777" w:rsidTr="004E5B47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14:paraId="1D133856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8160" w:type="dxa"/>
            <w:tcBorders>
              <w:top w:val="nil"/>
              <w:left w:val="nil"/>
              <w:bottom w:val="nil"/>
              <w:right w:val="nil"/>
            </w:tcBorders>
          </w:tcPr>
          <w:p w14:paraId="0564FE28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The molecular formula of the compound</w:t>
            </w:r>
          </w:p>
        </w:tc>
      </w:tr>
      <w:tr w:rsidR="004E5B47" w:rsidRPr="00424EB4" w14:paraId="6C3488ED" w14:textId="77777777" w:rsidTr="004E5B47">
        <w:trPr>
          <w:gridBefore w:val="1"/>
          <w:wBefore w:w="720" w:type="dxa"/>
          <w:trHeight w:val="171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14:paraId="064308D3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8160" w:type="dxa"/>
            <w:tcBorders>
              <w:top w:val="nil"/>
              <w:left w:val="nil"/>
              <w:bottom w:val="nil"/>
              <w:right w:val="nil"/>
            </w:tcBorders>
          </w:tcPr>
          <w:p w14:paraId="54B62EF6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The mass to charge ratio of any ionic species</w:t>
            </w:r>
          </w:p>
        </w:tc>
      </w:tr>
      <w:tr w:rsidR="004E5B47" w:rsidRPr="00424EB4" w14:paraId="2B7FB0A9" w14:textId="77777777" w:rsidTr="004E5B47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14:paraId="3675EC13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D)</w:t>
            </w:r>
          </w:p>
        </w:tc>
        <w:tc>
          <w:tcPr>
            <w:tcW w:w="8160" w:type="dxa"/>
            <w:tcBorders>
              <w:top w:val="nil"/>
              <w:left w:val="nil"/>
              <w:bottom w:val="nil"/>
              <w:right w:val="nil"/>
            </w:tcBorders>
          </w:tcPr>
          <w:p w14:paraId="64EE7808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The mass to charge ratio of any neutral species</w:t>
            </w:r>
          </w:p>
        </w:tc>
      </w:tr>
    </w:tbl>
    <w:p w14:paraId="00860579" w14:textId="77777777" w:rsidR="004E5B47" w:rsidRPr="00424EB4" w:rsidRDefault="004E5B47" w:rsidP="008E1081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480"/>
        <w:gridCol w:w="3840"/>
        <w:gridCol w:w="480"/>
        <w:gridCol w:w="3120"/>
        <w:gridCol w:w="720"/>
      </w:tblGrid>
      <w:tr w:rsidR="006B3EFC" w:rsidRPr="00424EB4" w14:paraId="7B6F3DAA" w14:textId="77777777" w:rsidTr="006B3EFC">
        <w:trPr>
          <w:gridAfter w:val="1"/>
          <w:wAfter w:w="720" w:type="dxa"/>
        </w:trPr>
        <w:tc>
          <w:tcPr>
            <w:tcW w:w="864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0B3B676D" w14:textId="7E1E4113" w:rsidR="006B3EFC" w:rsidRDefault="004E5B47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b</w:t>
            </w:r>
            <w:r w:rsidR="00424EB4">
              <w:rPr>
                <w:rFonts w:ascii="Arial" w:hAnsi="Arial" w:cs="Arial"/>
                <w:sz w:val="24"/>
                <w:szCs w:val="24"/>
              </w:rPr>
              <w:t xml:space="preserve">. </w:t>
            </w:r>
            <w:r w:rsidR="001C2433">
              <w:rPr>
                <w:rFonts w:ascii="Arial" w:hAnsi="Arial" w:cs="Arial"/>
                <w:sz w:val="24"/>
                <w:szCs w:val="24"/>
              </w:rPr>
              <w:t>Zhiwei</w:t>
            </w:r>
            <w:r w:rsidR="009602D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6B3EFC" w:rsidRPr="00424EB4">
              <w:rPr>
                <w:rFonts w:ascii="Arial" w:hAnsi="Arial" w:cs="Arial"/>
                <w:sz w:val="24"/>
                <w:szCs w:val="24"/>
              </w:rPr>
              <w:t>observe</w:t>
            </w:r>
            <w:r w:rsidR="009602D7">
              <w:rPr>
                <w:rFonts w:ascii="Arial" w:hAnsi="Arial" w:cs="Arial"/>
                <w:sz w:val="24"/>
                <w:szCs w:val="24"/>
              </w:rPr>
              <w:t>s</w:t>
            </w:r>
            <w:r w:rsidR="006B3EFC" w:rsidRPr="00424EB4">
              <w:rPr>
                <w:rFonts w:ascii="Arial" w:hAnsi="Arial" w:cs="Arial"/>
                <w:sz w:val="24"/>
                <w:szCs w:val="24"/>
              </w:rPr>
              <w:t xml:space="preserve"> a compound that exhibits a mass spectrum with </w:t>
            </w:r>
            <w:r w:rsidR="001C2433">
              <w:rPr>
                <w:rFonts w:ascii="Arial" w:hAnsi="Arial" w:cs="Arial"/>
                <w:sz w:val="24"/>
                <w:szCs w:val="24"/>
              </w:rPr>
              <w:t xml:space="preserve">a </w:t>
            </w:r>
            <w:r w:rsidR="006B3EFC" w:rsidRPr="00424EB4">
              <w:rPr>
                <w:rFonts w:ascii="Arial" w:hAnsi="Arial" w:cs="Arial"/>
                <w:sz w:val="24"/>
                <w:szCs w:val="24"/>
              </w:rPr>
              <w:t>peak at 160 and a peak at 162, both of equal intensity. This compound contains</w:t>
            </w:r>
            <w:r>
              <w:rPr>
                <w:rFonts w:ascii="Arial" w:hAnsi="Arial" w:cs="Arial"/>
                <w:sz w:val="24"/>
                <w:szCs w:val="24"/>
              </w:rPr>
              <w:t xml:space="preserve"> (2pts)</w:t>
            </w:r>
            <w:r w:rsidR="006B3EFC" w:rsidRPr="00424EB4">
              <w:rPr>
                <w:rFonts w:ascii="Arial" w:hAnsi="Arial" w:cs="Arial"/>
                <w:sz w:val="24"/>
                <w:szCs w:val="24"/>
              </w:rPr>
              <w:t>:</w:t>
            </w:r>
          </w:p>
          <w:p w14:paraId="5070335C" w14:textId="384CCF8A" w:rsidR="004E5B47" w:rsidRPr="00424EB4" w:rsidRDefault="004E5B47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B3EFC" w:rsidRPr="00424EB4" w14:paraId="33E1B3E5" w14:textId="77777777" w:rsidTr="006B3EFC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14:paraId="759D9C83" w14:textId="77777777" w:rsidR="006B3EFC" w:rsidRPr="00424EB4" w:rsidRDefault="006B3EFC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3840" w:type="dxa"/>
            <w:tcBorders>
              <w:top w:val="nil"/>
              <w:left w:val="nil"/>
              <w:bottom w:val="nil"/>
              <w:right w:val="nil"/>
            </w:tcBorders>
          </w:tcPr>
          <w:p w14:paraId="3A8A543D" w14:textId="77777777" w:rsidR="006B3EFC" w:rsidRPr="00424EB4" w:rsidRDefault="006B3EFC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Two chlorine atoms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14:paraId="67CE6B5E" w14:textId="77777777" w:rsidR="006B3EFC" w:rsidRPr="00424EB4" w:rsidRDefault="006B3EFC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3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4F9F2BA" w14:textId="77777777" w:rsidR="006B3EFC" w:rsidRPr="00424EB4" w:rsidRDefault="006B3EFC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One bromine atom</w:t>
            </w:r>
          </w:p>
        </w:tc>
      </w:tr>
      <w:tr w:rsidR="006B3EFC" w:rsidRPr="00424EB4" w14:paraId="6EAE83C7" w14:textId="77777777" w:rsidTr="006B3EFC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14:paraId="74BF2870" w14:textId="77777777" w:rsidR="006B3EFC" w:rsidRPr="00424EB4" w:rsidRDefault="006B3EFC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3840" w:type="dxa"/>
            <w:tcBorders>
              <w:top w:val="nil"/>
              <w:left w:val="nil"/>
              <w:bottom w:val="nil"/>
              <w:right w:val="nil"/>
            </w:tcBorders>
          </w:tcPr>
          <w:p w14:paraId="647F3F21" w14:textId="77777777" w:rsidR="006B3EFC" w:rsidRPr="00424EB4" w:rsidRDefault="006B3EFC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One iodine atom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14:paraId="00A5CB4E" w14:textId="77777777" w:rsidR="006B3EFC" w:rsidRPr="00424EB4" w:rsidRDefault="006B3EFC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D)</w:t>
            </w:r>
          </w:p>
        </w:tc>
        <w:tc>
          <w:tcPr>
            <w:tcW w:w="3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0FB6637" w14:textId="77777777" w:rsidR="006B3EFC" w:rsidRDefault="006B3EFC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Two bromine atoms</w:t>
            </w:r>
          </w:p>
          <w:p w14:paraId="478D0680" w14:textId="77777777" w:rsidR="004E5B47" w:rsidRDefault="004E5B47" w:rsidP="006B3EF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14:paraId="73751B8A" w14:textId="77777777" w:rsidR="004E5B47" w:rsidRPr="00424EB4" w:rsidRDefault="004E5B47" w:rsidP="004E5B47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686ABA25" w14:textId="5190C585" w:rsidR="008E1081" w:rsidRDefault="0002694E" w:rsidP="0002694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        </w:t>
      </w:r>
      <w:r w:rsidR="004E5B47" w:rsidRPr="0002694E">
        <w:rPr>
          <w:rFonts w:ascii="Arial" w:hAnsi="Arial" w:cs="Arial"/>
          <w:b/>
          <w:sz w:val="24"/>
          <w:szCs w:val="24"/>
        </w:rPr>
        <w:t>Explain your answer</w:t>
      </w:r>
      <w:r w:rsidR="004E5B47">
        <w:rPr>
          <w:rFonts w:ascii="Arial" w:hAnsi="Arial" w:cs="Arial"/>
          <w:sz w:val="24"/>
          <w:szCs w:val="24"/>
        </w:rPr>
        <w:t xml:space="preserve"> (4 pts):</w:t>
      </w:r>
    </w:p>
    <w:p w14:paraId="68FC0A4F" w14:textId="77777777" w:rsidR="005C03AB" w:rsidRPr="00424EB4" w:rsidRDefault="005C03AB" w:rsidP="008E1081">
      <w:pPr>
        <w:rPr>
          <w:rFonts w:ascii="Arial" w:hAnsi="Arial" w:cs="Arial"/>
          <w:sz w:val="24"/>
          <w:szCs w:val="24"/>
        </w:rPr>
      </w:pPr>
    </w:p>
    <w:p w14:paraId="7AF0C113" w14:textId="77777777" w:rsidR="008E1081" w:rsidRPr="00424EB4" w:rsidRDefault="008E1081" w:rsidP="008E108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tbl>
      <w:tblPr>
        <w:tblW w:w="9360" w:type="dxa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8640"/>
      </w:tblGrid>
      <w:tr w:rsidR="008E1081" w:rsidRPr="00424EB4" w14:paraId="755F8DA7" w14:textId="77777777" w:rsidTr="004E5B47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E9F6689" w14:textId="0EFEAE0E" w:rsidR="008E1081" w:rsidRPr="00424EB4" w:rsidRDefault="004E5B47" w:rsidP="004E63D2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c</w:t>
            </w:r>
            <w:r w:rsidR="008E1081" w:rsidRPr="00424EB4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14:paraId="142D51F1" w14:textId="016E2A45" w:rsidR="008E1081" w:rsidRPr="00424EB4" w:rsidRDefault="008E1081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>Which of the indicated C–H bonds absorbs at the lowest wave number in the IR spectrum?</w:t>
            </w:r>
            <w:r w:rsidR="004E63D2">
              <w:rPr>
                <w:rFonts w:ascii="Arial" w:hAnsi="Arial" w:cs="Arial"/>
                <w:sz w:val="24"/>
                <w:szCs w:val="24"/>
              </w:rPr>
              <w:t xml:space="preserve"> (2pts)</w:t>
            </w:r>
          </w:p>
          <w:p w14:paraId="79D9BF94" w14:textId="1BA8920C" w:rsidR="0002694E" w:rsidRDefault="0002694E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14:paraId="64805911" w14:textId="4278F6CD" w:rsidR="00CA65B4" w:rsidRDefault="00CA65B4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2AE5CEF3" w14:textId="3E6A42E3" w:rsidR="00CA65B4" w:rsidRDefault="00CA65B4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4D40F7B9" w14:textId="5FAF8D31" w:rsidR="00CA65B4" w:rsidRDefault="00CA65B4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53EC3703" w14:textId="26D9EA82" w:rsidR="00CA65B4" w:rsidRDefault="00CA65B4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2807533F" w14:textId="77777777" w:rsidR="00CA65B4" w:rsidRDefault="00CA65B4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C11539B" w14:textId="601CF3CD" w:rsidR="00CA65B4" w:rsidRDefault="00CA65B4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08F50EE5" w14:textId="51C1E141" w:rsidR="0002694E" w:rsidRDefault="00CA65B4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0" locked="0" layoutInCell="1" allowOverlap="1" wp14:anchorId="13555690" wp14:editId="2233B5D4">
                  <wp:simplePos x="0" y="0"/>
                  <wp:positionH relativeFrom="column">
                    <wp:posOffset>190500</wp:posOffset>
                  </wp:positionH>
                  <wp:positionV relativeFrom="paragraph">
                    <wp:posOffset>-1030605</wp:posOffset>
                  </wp:positionV>
                  <wp:extent cx="4673600" cy="901700"/>
                  <wp:effectExtent l="0" t="0" r="0" b="1270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3600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2694E" w:rsidRPr="0002694E">
              <w:rPr>
                <w:rFonts w:ascii="Arial" w:hAnsi="Arial" w:cs="Arial"/>
                <w:b/>
                <w:sz w:val="24"/>
                <w:szCs w:val="24"/>
              </w:rPr>
              <w:t xml:space="preserve">Explain </w:t>
            </w:r>
            <w:r w:rsidR="0002694E">
              <w:rPr>
                <w:rFonts w:ascii="Arial" w:hAnsi="Arial" w:cs="Arial"/>
                <w:b/>
                <w:sz w:val="24"/>
                <w:szCs w:val="24"/>
              </w:rPr>
              <w:t xml:space="preserve">why based on s-character </w:t>
            </w:r>
            <w:r w:rsidR="0002694E">
              <w:rPr>
                <w:rFonts w:ascii="Arial" w:hAnsi="Arial" w:cs="Arial"/>
                <w:sz w:val="24"/>
                <w:szCs w:val="24"/>
              </w:rPr>
              <w:t>(4 pts):</w:t>
            </w:r>
          </w:p>
          <w:p w14:paraId="5923FFBA" w14:textId="77777777" w:rsidR="0002694E" w:rsidRDefault="0002694E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14:paraId="29AD388F" w14:textId="49EC4A8E" w:rsidR="0002694E" w:rsidRPr="0002694E" w:rsidRDefault="0002694E" w:rsidP="008E1081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528EA708" w14:textId="3C490A7C" w:rsidR="008E1081" w:rsidRPr="00424EB4" w:rsidRDefault="008E1081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8640"/>
      </w:tblGrid>
      <w:tr w:rsidR="001B556E" w:rsidRPr="00424EB4" w14:paraId="1B6FB1E5" w14:textId="77777777" w:rsidTr="001B556E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9F67195" w14:textId="77777777" w:rsidR="0002694E" w:rsidRDefault="0002694E" w:rsidP="004E63D2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14:paraId="23C06E16" w14:textId="3F14CD0C" w:rsidR="001B556E" w:rsidRPr="00424EB4" w:rsidRDefault="004E5B47" w:rsidP="004E63D2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d</w:t>
            </w:r>
            <w:r w:rsidR="001B556E" w:rsidRPr="00424EB4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14:paraId="3E703B0B" w14:textId="3A09B590" w:rsidR="0002694E" w:rsidRDefault="00184F06" w:rsidP="001B556E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71E02357" wp14:editId="21871F32">
                  <wp:simplePos x="0" y="0"/>
                  <wp:positionH relativeFrom="column">
                    <wp:posOffset>3162300</wp:posOffset>
                  </wp:positionH>
                  <wp:positionV relativeFrom="paragraph">
                    <wp:posOffset>73025</wp:posOffset>
                  </wp:positionV>
                  <wp:extent cx="2099945" cy="906145"/>
                  <wp:effectExtent l="0" t="0" r="8255" b="8255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9945" cy="906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84BF984" w14:textId="274B42C9" w:rsidR="001B556E" w:rsidRPr="00424EB4" w:rsidRDefault="00184F06" w:rsidP="00CA65B4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Which of these</w:t>
            </w:r>
            <w:r w:rsidR="001B556E" w:rsidRPr="00424EB4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CA65B4">
              <w:rPr>
                <w:rFonts w:ascii="Arial" w:hAnsi="Arial" w:cs="Arial"/>
                <w:sz w:val="24"/>
                <w:szCs w:val="24"/>
              </w:rPr>
              <w:t>ketones</w:t>
            </w:r>
            <w:r w:rsidR="001B556E" w:rsidRPr="00424EB4">
              <w:rPr>
                <w:rFonts w:ascii="Arial" w:hAnsi="Arial" w:cs="Arial"/>
                <w:sz w:val="24"/>
                <w:szCs w:val="24"/>
              </w:rPr>
              <w:t xml:space="preserve"> will have the lowest wavenumber for carbonyl absorption?</w:t>
            </w:r>
            <w:r w:rsidR="004E63D2">
              <w:rPr>
                <w:rFonts w:ascii="Arial" w:hAnsi="Arial" w:cs="Arial"/>
                <w:sz w:val="24"/>
                <w:szCs w:val="24"/>
              </w:rPr>
              <w:t xml:space="preserve"> (2 pts)</w:t>
            </w:r>
          </w:p>
          <w:p w14:paraId="05B00749" w14:textId="005AA166" w:rsidR="001B556E" w:rsidRPr="00424EB4" w:rsidRDefault="001B556E" w:rsidP="001B556E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424EB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4D143630" w14:textId="413C1BF7" w:rsidR="001B556E" w:rsidRPr="00424EB4" w:rsidRDefault="001B556E" w:rsidP="001B556E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1B556E" w:rsidRPr="00424EB4" w14:paraId="7068094D" w14:textId="77777777" w:rsidTr="001B556E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27086B98" w14:textId="77777777" w:rsidR="001B556E" w:rsidRPr="00424EB4" w:rsidRDefault="001B556E" w:rsidP="001B556E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14:paraId="0914720D" w14:textId="26DF466E" w:rsidR="001B556E" w:rsidRPr="00424EB4" w:rsidRDefault="001B556E" w:rsidP="001B556E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169AAFC0" w14:textId="14BEE04A" w:rsidR="004E63D2" w:rsidRDefault="009607B5" w:rsidP="00067C32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02694E">
        <w:rPr>
          <w:rFonts w:ascii="Arial" w:hAnsi="Arial" w:cs="Arial"/>
          <w:b/>
          <w:sz w:val="24"/>
          <w:szCs w:val="24"/>
        </w:rPr>
        <w:t xml:space="preserve">Explain </w:t>
      </w:r>
      <w:r w:rsidR="00067C32">
        <w:rPr>
          <w:rFonts w:ascii="Arial" w:hAnsi="Arial" w:cs="Arial"/>
          <w:b/>
          <w:sz w:val="24"/>
          <w:szCs w:val="24"/>
        </w:rPr>
        <w:t xml:space="preserve">why and use </w:t>
      </w:r>
      <w:r w:rsidRPr="0002694E">
        <w:rPr>
          <w:rFonts w:ascii="Arial" w:hAnsi="Arial" w:cs="Arial"/>
          <w:b/>
          <w:sz w:val="24"/>
          <w:szCs w:val="24"/>
        </w:rPr>
        <w:t>resonance structure</w:t>
      </w:r>
      <w:r w:rsidR="0002694E" w:rsidRPr="0002694E">
        <w:rPr>
          <w:rFonts w:ascii="Arial" w:hAnsi="Arial" w:cs="Arial"/>
          <w:b/>
          <w:sz w:val="24"/>
          <w:szCs w:val="24"/>
        </w:rPr>
        <w:t>(s)</w:t>
      </w:r>
      <w:r w:rsidRPr="0002694E">
        <w:rPr>
          <w:rFonts w:ascii="Arial" w:hAnsi="Arial" w:cs="Arial"/>
          <w:b/>
          <w:sz w:val="24"/>
          <w:szCs w:val="24"/>
        </w:rPr>
        <w:t xml:space="preserve"> </w:t>
      </w:r>
      <w:r w:rsidR="00067C32">
        <w:rPr>
          <w:rFonts w:ascii="Arial" w:hAnsi="Arial" w:cs="Arial"/>
          <w:b/>
          <w:sz w:val="24"/>
          <w:szCs w:val="24"/>
        </w:rPr>
        <w:t>to support your answer</w:t>
      </w:r>
      <w:r w:rsidR="0002694E" w:rsidRPr="0002694E">
        <w:rPr>
          <w:rFonts w:ascii="Arial" w:hAnsi="Arial" w:cs="Arial"/>
          <w:b/>
          <w:sz w:val="24"/>
          <w:szCs w:val="24"/>
        </w:rPr>
        <w:t>.</w:t>
      </w:r>
      <w:r w:rsidR="0002694E">
        <w:rPr>
          <w:rFonts w:ascii="Arial" w:hAnsi="Arial" w:cs="Arial"/>
          <w:sz w:val="24"/>
          <w:szCs w:val="24"/>
        </w:rPr>
        <w:t xml:space="preserve"> </w:t>
      </w:r>
      <w:r w:rsidR="004E63D2">
        <w:rPr>
          <w:rFonts w:ascii="Arial" w:hAnsi="Arial" w:cs="Arial"/>
          <w:sz w:val="24"/>
          <w:szCs w:val="24"/>
        </w:rPr>
        <w:t>(4 pts)</w:t>
      </w:r>
    </w:p>
    <w:p w14:paraId="4714D063" w14:textId="77777777" w:rsidR="004E5B47" w:rsidRDefault="004E5B47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048B43C7" w14:textId="77777777" w:rsidR="004E5B47" w:rsidRDefault="004E5B47" w:rsidP="0012258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sectPr w:rsidR="004E5B47" w:rsidSect="005C03AB">
      <w:head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C78E52" w14:textId="77777777" w:rsidR="008F07A6" w:rsidRDefault="008F07A6" w:rsidP="00574C16">
      <w:pPr>
        <w:spacing w:after="0" w:line="240" w:lineRule="auto"/>
      </w:pPr>
      <w:r>
        <w:separator/>
      </w:r>
    </w:p>
  </w:endnote>
  <w:endnote w:type="continuationSeparator" w:id="0">
    <w:p w14:paraId="1C3F9B35" w14:textId="77777777" w:rsidR="008F07A6" w:rsidRDefault="008F07A6" w:rsidP="00574C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8B3EB1" w14:textId="77777777" w:rsidR="008F07A6" w:rsidRDefault="008F07A6" w:rsidP="00574C16">
      <w:pPr>
        <w:spacing w:after="0" w:line="240" w:lineRule="auto"/>
      </w:pPr>
      <w:r>
        <w:separator/>
      </w:r>
    </w:p>
  </w:footnote>
  <w:footnote w:type="continuationSeparator" w:id="0">
    <w:p w14:paraId="6778D84B" w14:textId="77777777" w:rsidR="008F07A6" w:rsidRDefault="008F07A6" w:rsidP="00574C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A79295" w14:textId="1B2ABFB8" w:rsidR="006F3AD5" w:rsidRDefault="006F3AD5">
    <w:pPr>
      <w:pStyle w:val="Header"/>
    </w:pPr>
    <w:r>
      <w:tab/>
      <w:t xml:space="preserve">                                                                                                                   NAME:</w:t>
    </w:r>
  </w:p>
  <w:p w14:paraId="04A65A8E" w14:textId="2A0D2140" w:rsidR="006F3AD5" w:rsidRDefault="006F3AD5">
    <w:pPr>
      <w:pStyle w:val="Header"/>
    </w:pPr>
    <w:r>
      <w:tab/>
    </w:r>
    <w:r>
      <w:tab/>
      <w:t>Student ID number: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25354C"/>
    <w:multiLevelType w:val="hybridMultilevel"/>
    <w:tmpl w:val="9CA28A32"/>
    <w:lvl w:ilvl="0" w:tplc="3ACC16F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9A60E6"/>
    <w:multiLevelType w:val="hybridMultilevel"/>
    <w:tmpl w:val="DCA895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B84C4E"/>
    <w:multiLevelType w:val="hybridMultilevel"/>
    <w:tmpl w:val="85408A70"/>
    <w:lvl w:ilvl="0" w:tplc="9D041B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2258D"/>
    <w:rsid w:val="0002694E"/>
    <w:rsid w:val="00042DA4"/>
    <w:rsid w:val="00067C32"/>
    <w:rsid w:val="00075E76"/>
    <w:rsid w:val="000E33EE"/>
    <w:rsid w:val="001113E8"/>
    <w:rsid w:val="0012258D"/>
    <w:rsid w:val="00131621"/>
    <w:rsid w:val="001371E1"/>
    <w:rsid w:val="00184F06"/>
    <w:rsid w:val="00191D9C"/>
    <w:rsid w:val="001B556E"/>
    <w:rsid w:val="001C13FF"/>
    <w:rsid w:val="001C2433"/>
    <w:rsid w:val="001C525E"/>
    <w:rsid w:val="001D438B"/>
    <w:rsid w:val="002F5737"/>
    <w:rsid w:val="0037648E"/>
    <w:rsid w:val="00376AD2"/>
    <w:rsid w:val="0041505D"/>
    <w:rsid w:val="00424EB4"/>
    <w:rsid w:val="004E5B47"/>
    <w:rsid w:val="004E63D2"/>
    <w:rsid w:val="0053443C"/>
    <w:rsid w:val="00546CC0"/>
    <w:rsid w:val="00573C88"/>
    <w:rsid w:val="00574C16"/>
    <w:rsid w:val="005C03AB"/>
    <w:rsid w:val="005C74F0"/>
    <w:rsid w:val="00605FA5"/>
    <w:rsid w:val="006B3EFC"/>
    <w:rsid w:val="006F3AD5"/>
    <w:rsid w:val="007272E4"/>
    <w:rsid w:val="0075309C"/>
    <w:rsid w:val="007D2DA6"/>
    <w:rsid w:val="007E3229"/>
    <w:rsid w:val="00807F6B"/>
    <w:rsid w:val="00816C61"/>
    <w:rsid w:val="008744F1"/>
    <w:rsid w:val="0089406C"/>
    <w:rsid w:val="008E1081"/>
    <w:rsid w:val="008F07A6"/>
    <w:rsid w:val="00936643"/>
    <w:rsid w:val="00955145"/>
    <w:rsid w:val="009602D7"/>
    <w:rsid w:val="009607B5"/>
    <w:rsid w:val="0098115C"/>
    <w:rsid w:val="00BA11C1"/>
    <w:rsid w:val="00C4469C"/>
    <w:rsid w:val="00C5204C"/>
    <w:rsid w:val="00C94A89"/>
    <w:rsid w:val="00CA65B4"/>
    <w:rsid w:val="00CB6F3B"/>
    <w:rsid w:val="00CF456D"/>
    <w:rsid w:val="00D47C40"/>
    <w:rsid w:val="00E845EF"/>
    <w:rsid w:val="00EA4B54"/>
    <w:rsid w:val="00F43374"/>
    <w:rsid w:val="00FF74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301CB7F"/>
  <w14:defaultImageDpi w14:val="300"/>
  <w15:docId w15:val="{E4051CF7-3239-4546-88AB-4A61290CA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8D"/>
    <w:pPr>
      <w:spacing w:after="200" w:line="276" w:lineRule="auto"/>
    </w:pPr>
    <w:rPr>
      <w:rFonts w:ascii="Calibri" w:eastAsia="Times New Roman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2258D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58D"/>
    <w:rPr>
      <w:rFonts w:ascii="Lucida Grande" w:eastAsia="Times New Roman" w:hAnsi="Lucida Grande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89406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74C1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4C16"/>
    <w:rPr>
      <w:rFonts w:ascii="Calibri" w:eastAsia="Times New Roman" w:hAnsi="Calibri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74C1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4C16"/>
    <w:rPr>
      <w:rFonts w:ascii="Calibri" w:eastAsia="Times New Roman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574C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F3AD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3AD5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3AD5"/>
    <w:rPr>
      <w:rFonts w:ascii="Calibri" w:eastAsia="Times New Roman" w:hAnsi="Calibri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3AD5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3AD5"/>
    <w:rPr>
      <w:rFonts w:ascii="Calibri" w:eastAsia="Times New Roman" w:hAnsi="Calibri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94A8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94A89"/>
    <w:rPr>
      <w:rFonts w:ascii="Calibri" w:eastAsia="Times New Roman" w:hAnsi="Calibri" w:cs="Times New Roman"/>
      <w:i/>
      <w:iCs/>
      <w:color w:val="404040" w:themeColor="text1" w:themeTint="BF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10" Type="http://schemas.openxmlformats.org/officeDocument/2006/relationships/image" Target="media/image4.emf"/><Relationship Id="rId19" Type="http://schemas.openxmlformats.org/officeDocument/2006/relationships/image" Target="media/image9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1.emf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6</TotalTime>
  <Pages>5</Pages>
  <Words>636</Words>
  <Characters>363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C Irvine</Company>
  <LinksUpToDate>false</LinksUpToDate>
  <CharactersWithSpaces>4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y Dong</dc:creator>
  <cp:keywords/>
  <dc:description/>
  <cp:lastModifiedBy>Ryan Le Tourneau</cp:lastModifiedBy>
  <cp:revision>8</cp:revision>
  <dcterms:created xsi:type="dcterms:W3CDTF">2014-11-19T03:54:00Z</dcterms:created>
  <dcterms:modified xsi:type="dcterms:W3CDTF">2018-11-15T04:29:00Z</dcterms:modified>
</cp:coreProperties>
</file>